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824F17" w14:textId="77777777" w:rsidR="00120104" w:rsidRPr="00374C29" w:rsidRDefault="00120104" w:rsidP="00120104">
      <w:pPr>
        <w:jc w:val="center"/>
        <w:rPr>
          <w:sz w:val="36"/>
          <w:szCs w:val="36"/>
        </w:rPr>
      </w:pPr>
      <w:r w:rsidRPr="00374C29">
        <w:rPr>
          <w:sz w:val="36"/>
          <w:szCs w:val="36"/>
        </w:rPr>
        <w:t xml:space="preserve">Министерство науки и высшего образования </w:t>
      </w:r>
    </w:p>
    <w:p w14:paraId="512111A0" w14:textId="77777777" w:rsidR="00120104" w:rsidRPr="00374C29" w:rsidRDefault="00120104" w:rsidP="00120104">
      <w:pPr>
        <w:spacing w:after="160"/>
        <w:jc w:val="center"/>
        <w:rPr>
          <w:sz w:val="36"/>
          <w:szCs w:val="36"/>
        </w:rPr>
      </w:pPr>
      <w:r w:rsidRPr="00374C29">
        <w:rPr>
          <w:sz w:val="36"/>
          <w:szCs w:val="36"/>
        </w:rPr>
        <w:t>Российской Федерации</w:t>
      </w:r>
    </w:p>
    <w:p w14:paraId="7CAE1318" w14:textId="77777777" w:rsidR="00120104" w:rsidRPr="00374C29" w:rsidRDefault="00120104" w:rsidP="00120104">
      <w:pPr>
        <w:spacing w:after="160"/>
        <w:jc w:val="center"/>
      </w:pPr>
      <w:r w:rsidRPr="00677864">
        <w:rPr>
          <w:sz w:val="32"/>
          <w:szCs w:val="32"/>
        </w:rPr>
        <w:t xml:space="preserve">     </w:t>
      </w:r>
      <w:r w:rsidRPr="00374C29">
        <w:t xml:space="preserve">Федеральное государственное бюджетное образовательное </w:t>
      </w:r>
    </w:p>
    <w:p w14:paraId="3D1F761B" w14:textId="77777777" w:rsidR="00120104" w:rsidRPr="00374C29" w:rsidRDefault="00120104" w:rsidP="00120104">
      <w:pPr>
        <w:spacing w:after="160"/>
        <w:jc w:val="center"/>
      </w:pPr>
      <w:r w:rsidRPr="00374C29">
        <w:t>учреждение высшего образования</w:t>
      </w:r>
    </w:p>
    <w:p w14:paraId="7B02C358" w14:textId="77777777" w:rsidR="00120104" w:rsidRPr="00677864" w:rsidRDefault="00120104" w:rsidP="00120104">
      <w:pPr>
        <w:spacing w:after="160"/>
        <w:jc w:val="center"/>
        <w:rPr>
          <w:sz w:val="24"/>
          <w:szCs w:val="24"/>
        </w:rPr>
      </w:pPr>
      <w:r w:rsidRPr="00677864">
        <w:rPr>
          <w:sz w:val="24"/>
          <w:szCs w:val="24"/>
        </w:rPr>
        <w:t>«НОВОСИБИРСКИЙ ГОСУДАРСТВЕННЫЙ ТЕХНИЧЕСКИЙ УНИВЕРСИТЕТ»</w:t>
      </w:r>
    </w:p>
    <w:p w14:paraId="340D097F" w14:textId="77777777" w:rsidR="00120104" w:rsidRPr="00677864" w:rsidRDefault="00120104" w:rsidP="00120104">
      <w:pPr>
        <w:spacing w:after="160"/>
        <w:jc w:val="center"/>
      </w:pPr>
      <w:r w:rsidRPr="00677864">
        <w:t>Кафедра Теоретической и Прикладной Информатики</w:t>
      </w:r>
    </w:p>
    <w:p w14:paraId="733210CB" w14:textId="77777777" w:rsidR="00120104" w:rsidRPr="00677864" w:rsidRDefault="00120104" w:rsidP="00120104">
      <w:pPr>
        <w:spacing w:after="160"/>
        <w:jc w:val="center"/>
      </w:pPr>
    </w:p>
    <w:p w14:paraId="62BB3CC5" w14:textId="77777777" w:rsidR="00120104" w:rsidRPr="00677864" w:rsidRDefault="00120104" w:rsidP="00120104">
      <w:pPr>
        <w:spacing w:after="160"/>
        <w:jc w:val="left"/>
      </w:pPr>
    </w:p>
    <w:p w14:paraId="441749AD" w14:textId="08F3BF0D" w:rsidR="00120104" w:rsidRPr="00374C29" w:rsidRDefault="00120104" w:rsidP="00120104">
      <w:pPr>
        <w:spacing w:after="160"/>
        <w:jc w:val="center"/>
      </w:pPr>
      <w:r w:rsidRPr="00374C29">
        <w:t>Лабораторная работа №</w:t>
      </w:r>
      <w:r w:rsidR="004E32C4">
        <w:t>4</w:t>
      </w:r>
      <w:r w:rsidRPr="00374C29">
        <w:t xml:space="preserve"> «</w:t>
      </w:r>
      <w:r w:rsidR="004E32C4" w:rsidRPr="004E32C4">
        <w:t>ОТНОШЕНИЯ МЕЖДУ КЛАССАМИ</w:t>
      </w:r>
      <w:r w:rsidRPr="00374C29">
        <w:t>»</w:t>
      </w:r>
    </w:p>
    <w:p w14:paraId="4C725234" w14:textId="77777777" w:rsidR="00120104" w:rsidRPr="00677864" w:rsidRDefault="00120104" w:rsidP="00120104">
      <w:pPr>
        <w:spacing w:after="160"/>
        <w:jc w:val="center"/>
        <w:rPr>
          <w:sz w:val="26"/>
          <w:szCs w:val="26"/>
        </w:rPr>
      </w:pPr>
      <w:r w:rsidRPr="00374C29">
        <w:t xml:space="preserve"> по предмету</w:t>
      </w:r>
    </w:p>
    <w:p w14:paraId="58C8855B" w14:textId="77777777" w:rsidR="00120104" w:rsidRPr="00677864" w:rsidRDefault="00120104" w:rsidP="00120104">
      <w:pPr>
        <w:spacing w:after="160"/>
        <w:jc w:val="center"/>
        <w:rPr>
          <w:b/>
          <w:sz w:val="26"/>
          <w:szCs w:val="26"/>
        </w:rPr>
      </w:pPr>
      <w:r w:rsidRPr="00677864">
        <w:rPr>
          <w:sz w:val="26"/>
          <w:szCs w:val="26"/>
        </w:rPr>
        <w:t>«</w:t>
      </w:r>
      <w:r w:rsidRPr="00677864">
        <w:rPr>
          <w:b/>
          <w:sz w:val="26"/>
          <w:szCs w:val="26"/>
        </w:rPr>
        <w:t>ОБЪЕКТНО-ОРИЕНТИРОВАННОЕ ПРОГРАММИРОВАНИЕ»</w:t>
      </w:r>
    </w:p>
    <w:p w14:paraId="1FB0E68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608977A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14C11A7E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4F2203C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66F8B9DE" w14:textId="77777777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Факультет: прикладной математики и информатики </w:t>
      </w:r>
    </w:p>
    <w:p w14:paraId="6EFF7727" w14:textId="77777777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Группа: ПМИ-12</w:t>
      </w:r>
    </w:p>
    <w:p w14:paraId="598AF686" w14:textId="275FBEEF" w:rsidR="00120104" w:rsidRPr="001C283D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Бригада: </w:t>
      </w:r>
      <w:r w:rsidR="001C283D" w:rsidRPr="001C283D">
        <w:rPr>
          <w:rFonts w:cstheme="minorBidi"/>
        </w:rPr>
        <w:t>7</w:t>
      </w:r>
    </w:p>
    <w:p w14:paraId="0F1C0A2D" w14:textId="5F7F9272" w:rsidR="00120104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Студенты:</w:t>
      </w:r>
      <w:r w:rsidR="00DE2450">
        <w:rPr>
          <w:rFonts w:cstheme="minorBidi"/>
        </w:rPr>
        <w:tab/>
        <w:t>Курдюков И.Н.</w:t>
      </w:r>
    </w:p>
    <w:p w14:paraId="7B5100A7" w14:textId="1358D0D0" w:rsidR="00DE2450" w:rsidRPr="00374C29" w:rsidRDefault="00DE2450" w:rsidP="00120104">
      <w:pPr>
        <w:spacing w:after="160"/>
        <w:jc w:val="left"/>
        <w:rPr>
          <w:rFonts w:cstheme="minorBidi"/>
        </w:rPr>
      </w:pPr>
      <w:r>
        <w:rPr>
          <w:rFonts w:cstheme="minorBidi"/>
        </w:rPr>
        <w:tab/>
      </w:r>
      <w:r>
        <w:rPr>
          <w:rFonts w:cstheme="minorBidi"/>
        </w:rPr>
        <w:tab/>
      </w:r>
      <w:proofErr w:type="spellStart"/>
      <w:r>
        <w:rPr>
          <w:rFonts w:cstheme="minorBidi"/>
        </w:rPr>
        <w:t>Оменльницкая</w:t>
      </w:r>
      <w:proofErr w:type="spellEnd"/>
      <w:r>
        <w:rPr>
          <w:rFonts w:cstheme="minorBidi"/>
        </w:rPr>
        <w:t xml:space="preserve"> Е.И.</w:t>
      </w:r>
    </w:p>
    <w:p w14:paraId="41BF1399" w14:textId="24F1C015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Преподаватели:</w:t>
      </w:r>
      <w:r w:rsidR="00AA79A4">
        <w:rPr>
          <w:rFonts w:cstheme="minorBidi"/>
        </w:rPr>
        <w:t xml:space="preserve"> </w:t>
      </w:r>
      <w:proofErr w:type="spellStart"/>
      <w:r w:rsidR="00AA79A4">
        <w:rPr>
          <w:rFonts w:cstheme="minorBidi"/>
        </w:rPr>
        <w:t>Дворецкая</w:t>
      </w:r>
      <w:proofErr w:type="spellEnd"/>
      <w:r w:rsidR="00AA79A4">
        <w:rPr>
          <w:rFonts w:cstheme="minorBidi"/>
        </w:rPr>
        <w:t xml:space="preserve"> В.К.</w:t>
      </w:r>
    </w:p>
    <w:p w14:paraId="24A9A5D6" w14:textId="4B90C52D" w:rsidR="00141A8C" w:rsidRDefault="00141A8C"/>
    <w:p w14:paraId="0BE937E0" w14:textId="0D114EC4" w:rsidR="00120104" w:rsidRDefault="00120104"/>
    <w:p w14:paraId="6C076621" w14:textId="72E5F147" w:rsidR="00120104" w:rsidRDefault="00120104"/>
    <w:p w14:paraId="7A662335" w14:textId="3B61902E" w:rsidR="00120104" w:rsidRDefault="00120104"/>
    <w:p w14:paraId="28E50C27" w14:textId="76100D08" w:rsidR="00120104" w:rsidRDefault="00120104"/>
    <w:p w14:paraId="60D0D614" w14:textId="46B1A5F1" w:rsidR="00120104" w:rsidRDefault="00120104"/>
    <w:p w14:paraId="2837DEE0" w14:textId="026E066E" w:rsidR="00120104" w:rsidRDefault="00120104"/>
    <w:p w14:paraId="51F94F46" w14:textId="64631BCD" w:rsidR="00120104" w:rsidRDefault="00120104"/>
    <w:p w14:paraId="1749F968" w14:textId="4D7F9186" w:rsidR="00120104" w:rsidRPr="00374C29" w:rsidRDefault="00120104" w:rsidP="00120104">
      <w:pPr>
        <w:spacing w:after="160"/>
        <w:jc w:val="center"/>
      </w:pPr>
      <w:r w:rsidRPr="00374C29">
        <w:t>Новосибирск, 2023</w:t>
      </w:r>
      <w:r>
        <w:br w:type="page"/>
      </w:r>
    </w:p>
    <w:p w14:paraId="0A9AA451" w14:textId="77777777" w:rsidR="00AA79A4" w:rsidRPr="00BA7CD2" w:rsidRDefault="00AA79A4" w:rsidP="00A75EA0">
      <w:pPr>
        <w:spacing w:after="240"/>
        <w:jc w:val="center"/>
        <w:rPr>
          <w:b/>
        </w:rPr>
      </w:pPr>
      <w:r w:rsidRPr="00BA7CD2">
        <w:rPr>
          <w:b/>
        </w:rPr>
        <w:lastRenderedPageBreak/>
        <w:t>Цель работы</w:t>
      </w:r>
    </w:p>
    <w:p w14:paraId="1A47EB85" w14:textId="1819F711" w:rsidR="00983808" w:rsidRPr="00714CC5" w:rsidRDefault="007359A9" w:rsidP="007359A9">
      <w:pPr>
        <w:ind w:firstLine="708"/>
      </w:pPr>
      <w:r>
        <w:t>Изучить реализацию на языке С++ отношений между классами и понятие</w:t>
      </w:r>
      <w:r>
        <w:t xml:space="preserve"> </w:t>
      </w:r>
      <w:r>
        <w:t>интерфейса.</w:t>
      </w:r>
    </w:p>
    <w:p w14:paraId="1B184495" w14:textId="77777777" w:rsidR="00983808" w:rsidRPr="00983808" w:rsidRDefault="00983808" w:rsidP="00A75EA0">
      <w:pPr>
        <w:jc w:val="center"/>
        <w:rPr>
          <w:b/>
          <w:bCs/>
        </w:rPr>
      </w:pPr>
      <w:r w:rsidRPr="00983808">
        <w:rPr>
          <w:b/>
          <w:bCs/>
        </w:rPr>
        <w:t>Постановка задачи</w:t>
      </w:r>
    </w:p>
    <w:p w14:paraId="0B2FEDFE" w14:textId="48C9D555" w:rsidR="00983808" w:rsidRDefault="00983808"/>
    <w:p w14:paraId="6363677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1. Ознакомиться с понятиями, связанными с отношениями между</w:t>
      </w:r>
    </w:p>
    <w:p w14:paraId="7784599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классами (в том числе с механизмом позднего связывания), и понятием</w:t>
      </w:r>
    </w:p>
    <w:p w14:paraId="2B6D627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интерфейса.</w:t>
      </w:r>
    </w:p>
    <w:p w14:paraId="1E66ADF8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 Модифицировать программу, разработанную в лабораторной работе</w:t>
      </w:r>
    </w:p>
    <w:p w14:paraId="642CD4E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No3, так чтобы в ней были определены интерфейс распределения и интерфейс</w:t>
      </w:r>
    </w:p>
    <w:p w14:paraId="26F0FC56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ерсистентного объекта, а класс смеси был шаблоном.</w:t>
      </w:r>
    </w:p>
    <w:p w14:paraId="060D353B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1. Определить в интерфейсе распределения следующие чисто</w:t>
      </w:r>
    </w:p>
    <w:p w14:paraId="43BFBE9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виртуальные функции:</w:t>
      </w:r>
    </w:p>
    <w:p w14:paraId="2DFED256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для вычисления значений плотности распределения по</w:t>
      </w:r>
    </w:p>
    <w:p w14:paraId="23D80B47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заданному аргументу;</w:t>
      </w:r>
    </w:p>
    <w:p w14:paraId="32357B0F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и/или функции для вычисления математического ожидания,</w:t>
      </w:r>
    </w:p>
    <w:p w14:paraId="48BEC73D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дисперсии, коэффициентов асимметрии и эксцесса;</w:t>
      </w:r>
    </w:p>
    <w:p w14:paraId="59EE525D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для моделирования случайной величины.</w:t>
      </w:r>
    </w:p>
    <w:p w14:paraId="26DAA68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2. Определить в интерфейсе персистентного объекта чисто</w:t>
      </w:r>
    </w:p>
    <w:p w14:paraId="2D329235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виртуальные функции, обеспечивающие </w:t>
      </w:r>
      <w:proofErr w:type="spellStart"/>
      <w:r w:rsidRPr="007359A9">
        <w:rPr>
          <w:rFonts w:eastAsia="Times New Roman"/>
          <w:szCs w:val="24"/>
          <w:lang w:eastAsia="ru-RU"/>
        </w:rPr>
        <w:t>персистентность</w:t>
      </w:r>
      <w:proofErr w:type="spellEnd"/>
      <w:r w:rsidRPr="007359A9">
        <w:rPr>
          <w:rFonts w:eastAsia="Times New Roman"/>
          <w:szCs w:val="24"/>
          <w:lang w:eastAsia="ru-RU"/>
        </w:rPr>
        <w:t>.</w:t>
      </w:r>
    </w:p>
    <w:p w14:paraId="081FD1F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3. Классы, разработанные в работах No 2, 3, должны быть</w:t>
      </w:r>
    </w:p>
    <w:p w14:paraId="14803550" w14:textId="3B5AA214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реализациями интерфейсов, </w:t>
      </w:r>
      <w:proofErr w:type="gramStart"/>
      <w:r w:rsidRPr="007359A9">
        <w:rPr>
          <w:rFonts w:eastAsia="Times New Roman"/>
          <w:szCs w:val="24"/>
          <w:lang w:eastAsia="ru-RU"/>
        </w:rPr>
        <w:t>кроме того</w:t>
      </w:r>
      <w:proofErr w:type="gramEnd"/>
      <w:r w:rsidRPr="007359A9">
        <w:rPr>
          <w:rFonts w:eastAsia="Times New Roman"/>
          <w:szCs w:val="24"/>
          <w:lang w:eastAsia="ru-RU"/>
        </w:rPr>
        <w:t xml:space="preserve"> класс смеси необходимо сделать</w:t>
      </w:r>
    </w:p>
    <w:p w14:paraId="1589FC8E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шаблоном, параметризованным типами каждого из агрегированных объектов-</w:t>
      </w:r>
    </w:p>
    <w:p w14:paraId="50DAE227" w14:textId="7978926E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распределений (отношение </w:t>
      </w:r>
      <w:proofErr w:type="spellStart"/>
      <w:r w:rsidRPr="007359A9">
        <w:rPr>
          <w:rFonts w:eastAsia="Times New Roman"/>
          <w:szCs w:val="24"/>
          <w:lang w:eastAsia="ru-RU"/>
        </w:rPr>
        <w:t>инстанцирования</w:t>
      </w:r>
      <w:proofErr w:type="spellEnd"/>
      <w:r w:rsidRPr="007359A9">
        <w:rPr>
          <w:rFonts w:eastAsia="Times New Roman"/>
          <w:szCs w:val="24"/>
          <w:lang w:eastAsia="ru-RU"/>
        </w:rPr>
        <w:t>).</w:t>
      </w:r>
    </w:p>
    <w:p w14:paraId="7822D119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4. В классе эмпирического распределения заменить все конструкторы,</w:t>
      </w:r>
    </w:p>
    <w:p w14:paraId="6ABCB19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олучающие ссылки на объекты разных классов с целью инициализации</w:t>
      </w:r>
    </w:p>
    <w:p w14:paraId="63F65528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массива данных, единым конструктором, получающим ссылку на интерфейс</w:t>
      </w:r>
    </w:p>
    <w:p w14:paraId="7C2DD52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распределения (отношение зависимости класса от интерфейса).</w:t>
      </w:r>
    </w:p>
    <w:p w14:paraId="0557B335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lastRenderedPageBreak/>
        <w:t>2.5. Объекты всегда должны находиться в корректном состоянии. При</w:t>
      </w:r>
    </w:p>
    <w:p w14:paraId="1082B0F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возникновении ошибок необходимо генерировать исключительные ситуации, а</w:t>
      </w:r>
    </w:p>
    <w:p w14:paraId="00CC2D8F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их обработку осуществлять вне функций-членов классов. Диалог с</w:t>
      </w:r>
    </w:p>
    <w:p w14:paraId="33FC660C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ользователем (если он предполагается) следует вести вне функций-членов</w:t>
      </w:r>
    </w:p>
    <w:p w14:paraId="74E39C7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классов.</w:t>
      </w:r>
    </w:p>
    <w:p w14:paraId="5AF5AEB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3. Разработать функцию (функции), тестирующую поведение классов, в</w:t>
      </w:r>
    </w:p>
    <w:p w14:paraId="3E1BF753" w14:textId="77777777" w:rsid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том числе механизм позднего связывания.</w:t>
      </w:r>
    </w:p>
    <w:p w14:paraId="010A5AED" w14:textId="772E1657" w:rsidR="00983808" w:rsidRDefault="00ED24BC" w:rsidP="007359A9">
      <w:pPr>
        <w:spacing w:after="160"/>
        <w:jc w:val="left"/>
      </w:pPr>
      <w:r w:rsidRPr="00ED24BC">
        <w:rPr>
          <w:rFonts w:eastAsia="Times New Roman"/>
          <w:szCs w:val="24"/>
          <w:lang w:eastAsia="ru-RU"/>
        </w:rPr>
        <w:t>4. Защитить лабораторную работу, ответив на вопросы преподавателя.</w:t>
      </w:r>
      <w:r w:rsidR="00A75EA0" w:rsidRPr="00714CC5">
        <w:rPr>
          <w:position w:val="-36"/>
        </w:rPr>
        <w:object w:dxaOrig="3720" w:dyaOrig="840" w14:anchorId="6FF40B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42pt" o:ole="">
            <v:imagedata r:id="rId8" o:title=""/>
          </v:shape>
          <o:OLEObject Type="Embed" ProgID="Equation.DSMT4" ShapeID="_x0000_i1025" DrawAspect="Content" ObjectID="_1763250512" r:id="rId9"/>
        </w:object>
      </w:r>
      <w:r w:rsidR="00A75EA0">
        <w:rPr>
          <w:rFonts w:eastAsia="Times New Roman"/>
          <w:lang w:eastAsia="ru-RU"/>
        </w:rPr>
        <w:t>,</w:t>
      </w:r>
      <w:r w:rsidR="00A75EA0" w:rsidRPr="00725BD5">
        <w:t xml:space="preserve"> </w:t>
      </w:r>
      <w:r w:rsidR="00A75EA0" w:rsidRPr="00714CC5">
        <w:t xml:space="preserve">где </w:t>
      </w:r>
      <w:r w:rsidR="00A75EA0" w:rsidRPr="00714CC5">
        <w:rPr>
          <w:position w:val="-6"/>
        </w:rPr>
        <w:object w:dxaOrig="680" w:dyaOrig="320" w14:anchorId="00594F37">
          <v:shape id="_x0000_i1026" type="#_x0000_t75" style="width:34.35pt;height:16.35pt" o:ole="">
            <v:imagedata r:id="rId10" o:title=""/>
          </v:shape>
          <o:OLEObject Type="Embed" ProgID="Equation.DSMT4" ShapeID="_x0000_i1026" DrawAspect="Content" ObjectID="_1763250513" r:id="rId11"/>
        </w:object>
      </w:r>
      <w:r w:rsidR="00A75EA0" w:rsidRPr="00714CC5">
        <w:t xml:space="preserve">, </w:t>
      </w:r>
      <w:r w:rsidR="00A75EA0" w:rsidRPr="00714CC5">
        <w:rPr>
          <w:position w:val="-4"/>
        </w:rPr>
        <w:object w:dxaOrig="240" w:dyaOrig="279" w14:anchorId="7D40A1C1">
          <v:shape id="_x0000_i1027" type="#_x0000_t75" style="width:12pt;height:13.65pt" o:ole="">
            <v:imagedata r:id="rId12" o:title=""/>
          </v:shape>
          <o:OLEObject Type="Embed" ProgID="Equation.DSMT4" ShapeID="_x0000_i1027" DrawAspect="Content" ObjectID="_1763250514" r:id="rId13"/>
        </w:object>
      </w:r>
      <w:r w:rsidR="00A75EA0" w:rsidRPr="00714CC5">
        <w:t xml:space="preserve"> – гамма-функция.</w:t>
      </w:r>
    </w:p>
    <w:p w14:paraId="367A3AEC" w14:textId="77777777" w:rsidR="00B91CCA" w:rsidRPr="00495F36" w:rsidRDefault="00B91CCA" w:rsidP="00BE6F10">
      <w:pPr>
        <w:spacing w:before="240" w:after="240"/>
        <w:jc w:val="center"/>
        <w:rPr>
          <w:b/>
        </w:rPr>
      </w:pPr>
      <w:r w:rsidRPr="00495F36">
        <w:rPr>
          <w:b/>
        </w:rPr>
        <w:t>Алгоритм решения задачи</w:t>
      </w:r>
    </w:p>
    <w:p w14:paraId="4CF3C712" w14:textId="4D700626" w:rsidR="003D78DF" w:rsidRDefault="00B91CCA" w:rsidP="001E1FF5">
      <w:pPr>
        <w:ind w:firstLine="708"/>
      </w:pPr>
      <w:r>
        <w:t xml:space="preserve">Поскольку </w:t>
      </w:r>
      <w:r w:rsidR="007359A9">
        <w:t xml:space="preserve">все задание было выполнено в </w:t>
      </w:r>
      <w:proofErr w:type="spellStart"/>
      <w:r w:rsidR="007359A9">
        <w:t>фомате</w:t>
      </w:r>
      <w:proofErr w:type="spellEnd"/>
      <w:r w:rsidR="007359A9">
        <w:t xml:space="preserve"> классов в лабораторной работе номер 3, то в данной </w:t>
      </w:r>
      <w:proofErr w:type="spellStart"/>
      <w:r w:rsidR="007359A9">
        <w:t>работае</w:t>
      </w:r>
      <w:proofErr w:type="spellEnd"/>
      <w:r w:rsidR="007359A9">
        <w:t xml:space="preserve"> нам нужно было ее </w:t>
      </w:r>
      <w:proofErr w:type="spellStart"/>
      <w:r w:rsidR="007359A9">
        <w:t>модифицровать</w:t>
      </w:r>
      <w:proofErr w:type="spellEnd"/>
      <w:r w:rsidR="007359A9">
        <w:t xml:space="preserve"> реализовав шаблон и интерфейсный класс</w:t>
      </w:r>
      <w:r>
        <w:t>.</w:t>
      </w:r>
    </w:p>
    <w:p w14:paraId="69D924FA" w14:textId="77777777" w:rsidR="00ED24BC" w:rsidRDefault="00ED24BC" w:rsidP="003D78DF"/>
    <w:p w14:paraId="07DB3C45" w14:textId="77777777" w:rsidR="003D78DF" w:rsidRPr="00944EBB" w:rsidRDefault="003D78DF" w:rsidP="001E36E8">
      <w:pPr>
        <w:jc w:val="center"/>
        <w:rPr>
          <w:b/>
          <w:bCs/>
        </w:rPr>
      </w:pPr>
      <w:r w:rsidRPr="00944EBB">
        <w:rPr>
          <w:b/>
          <w:bCs/>
        </w:rPr>
        <w:t>Работа с основным распределением</w:t>
      </w:r>
    </w:p>
    <w:p w14:paraId="00A3D306" w14:textId="77777777" w:rsidR="003D78DF" w:rsidRDefault="003D78DF" w:rsidP="003D78DF"/>
    <w:p w14:paraId="27E34A3F" w14:textId="77777777" w:rsidR="003D78DF" w:rsidRDefault="003D78DF" w:rsidP="003D78DF">
      <w:r>
        <w:t>Плотность стандартного распределения мы можем посчитать с помощью данной стандартной формулы. Однако мы получим неправильные результаты, если не учтем сдвиг-масштабные преобразования.</w:t>
      </w:r>
    </w:p>
    <w:p w14:paraId="55A42E26" w14:textId="78FE2A0D" w:rsidR="003D78DF" w:rsidRDefault="001E36E8" w:rsidP="001E36E8">
      <w:pPr>
        <w:jc w:val="center"/>
      </w:pPr>
      <w:r w:rsidRPr="00374C29">
        <w:rPr>
          <w:noProof/>
          <w:lang w:eastAsia="ru-RU"/>
        </w:rPr>
        <w:drawing>
          <wp:inline distT="0" distB="0" distL="0" distR="0" wp14:anchorId="49A03A8B" wp14:editId="22F2D039">
            <wp:extent cx="1810003" cy="5144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B564A" w14:textId="77777777" w:rsidR="003D78DF" w:rsidRDefault="003D78DF" w:rsidP="003D78DF">
      <w:r>
        <w:t>По данной формуле мы сможем посчитать плотность с учетом сдвига и масштаба.</w:t>
      </w:r>
    </w:p>
    <w:p w14:paraId="7A7A1505" w14:textId="77777777" w:rsidR="003D78DF" w:rsidRDefault="003D78DF" w:rsidP="003D78DF"/>
    <w:p w14:paraId="1A2D869B" w14:textId="77777777" w:rsidR="00AB52D9" w:rsidRDefault="00AB52D9" w:rsidP="00AB52D9">
      <w:pPr>
        <w:ind w:firstLine="851"/>
        <w:jc w:val="left"/>
      </w:pPr>
      <w:r>
        <w:t>Также необходимо производить моделирование случайной величины, распределенной по нашему закону распределения. Для этого воспользуемся данным алгоритмом:</w:t>
      </w:r>
    </w:p>
    <w:p w14:paraId="5F91BAF4" w14:textId="77777777" w:rsidR="00AB52D9" w:rsidRPr="00714CC5" w:rsidRDefault="00AB52D9" w:rsidP="00AB52D9">
      <w:pPr>
        <w:ind w:firstLine="708"/>
      </w:pPr>
      <w:r w:rsidRPr="00714CC5">
        <w:t xml:space="preserve">Шаг 0. Вычислить константы </w:t>
      </w:r>
      <w:r w:rsidRPr="00714CC5">
        <w:rPr>
          <w:position w:val="-28"/>
        </w:rPr>
        <w:object w:dxaOrig="1040" w:dyaOrig="720" w14:anchorId="5158A4F1">
          <v:shape id="_x0000_i1028" type="#_x0000_t75" style="width:52.35pt;height:36pt" o:ole="">
            <v:imagedata r:id="rId15" o:title=""/>
          </v:shape>
          <o:OLEObject Type="Embed" ProgID="Equation.DSMT4" ShapeID="_x0000_i1028" DrawAspect="Content" ObjectID="_1763250515" r:id="rId16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50BC9129">
          <v:shape id="_x0000_i1029" type="#_x0000_t75" style="width:52.35pt;height:37.65pt" o:ole="">
            <v:imagedata r:id="rId17" o:title=""/>
          </v:shape>
          <o:OLEObject Type="Embed" ProgID="Equation.DSMT4" ShapeID="_x0000_i1029" DrawAspect="Content" ObjectID="_1763250516" r:id="rId18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6D19A30A">
          <v:shape id="_x0000_i1030" type="#_x0000_t75" style="width:10.9pt;height:12pt" o:ole="">
            <v:imagedata r:id="rId19" o:title=""/>
          </v:shape>
          <o:OLEObject Type="Embed" ProgID="Equation.DSMT4" ShapeID="_x0000_i1030" DrawAspect="Content" ObjectID="_1763250517" r:id="rId20"/>
        </w:object>
      </w:r>
      <w:r w:rsidRPr="00714CC5">
        <w:t>).</w:t>
      </w:r>
    </w:p>
    <w:p w14:paraId="74BE09E4" w14:textId="77777777" w:rsidR="00AB52D9" w:rsidRPr="00714CC5" w:rsidRDefault="00AB52D9" w:rsidP="00AB52D9">
      <w:r w:rsidRPr="00714CC5">
        <w:tab/>
        <w:t xml:space="preserve">Шаг 1. Получить методом обратной функции реализацию </w:t>
      </w:r>
      <w:r w:rsidRPr="00714CC5">
        <w:rPr>
          <w:position w:val="-6"/>
        </w:rPr>
        <w:object w:dxaOrig="220" w:dyaOrig="240" w14:anchorId="0B90ABF9">
          <v:shape id="_x0000_i1031" type="#_x0000_t75" style="width:10.9pt;height:12pt" o:ole="">
            <v:imagedata r:id="rId21" o:title=""/>
          </v:shape>
          <o:OLEObject Type="Embed" ProgID="Equation.DSMT4" ShapeID="_x0000_i1031" DrawAspect="Content" ObjectID="_1763250518" r:id="rId22"/>
        </w:object>
      </w:r>
      <w:r w:rsidRPr="00714CC5">
        <w:t xml:space="preserve"> </w:t>
      </w:r>
      <w:proofErr w:type="spellStart"/>
      <w:r w:rsidRPr="00714CC5">
        <w:t>лапласовской</w:t>
      </w:r>
      <w:proofErr w:type="spellEnd"/>
      <w:r w:rsidRPr="00714CC5">
        <w:t xml:space="preserve"> с масштабом </w:t>
      </w:r>
      <w:r w:rsidRPr="00714CC5">
        <w:rPr>
          <w:position w:val="-6"/>
        </w:rPr>
        <w:object w:dxaOrig="220" w:dyaOrig="320" w14:anchorId="48223451">
          <v:shape id="_x0000_i1032" type="#_x0000_t75" style="width:10.9pt;height:16.35pt" o:ole="">
            <v:imagedata r:id="rId23" o:title=""/>
          </v:shape>
          <o:OLEObject Type="Embed" ProgID="Equation.DSMT4" ShapeID="_x0000_i1032" DrawAspect="Content" ObjectID="_1763250519" r:id="rId24"/>
        </w:object>
      </w:r>
      <w:r w:rsidRPr="00714CC5">
        <w:t xml:space="preserve"> случайной величины. Для этого получить </w:t>
      </w:r>
      <w:r w:rsidRPr="00714CC5">
        <w:lastRenderedPageBreak/>
        <w:t xml:space="preserve">реализацию </w:t>
      </w:r>
      <w:r w:rsidRPr="00714CC5">
        <w:rPr>
          <w:position w:val="-12"/>
        </w:rPr>
        <w:object w:dxaOrig="220" w:dyaOrig="380" w14:anchorId="633DDE7E">
          <v:shape id="_x0000_i1033" type="#_x0000_t75" style="width:10.9pt;height:19.1pt" o:ole="">
            <v:imagedata r:id="rId25" o:title=""/>
          </v:shape>
          <o:OLEObject Type="Embed" ProgID="Equation.DSMT4" ShapeID="_x0000_i1033" DrawAspect="Content" ObjectID="_1763250520" r:id="rId26"/>
        </w:object>
      </w:r>
      <w:r w:rsidRPr="00714CC5">
        <w:t xml:space="preserve"> случайной величины, равномерно распределенной на интервале (0, 1), и вычислить</w:t>
      </w:r>
    </w:p>
    <w:p w14:paraId="398E5535" w14:textId="77777777" w:rsidR="00AB52D9" w:rsidRPr="00714CC5" w:rsidRDefault="00AB52D9" w:rsidP="00AB52D9">
      <w:pPr>
        <w:jc w:val="center"/>
      </w:pPr>
      <w:r w:rsidRPr="00714CC5">
        <w:rPr>
          <w:position w:val="-38"/>
        </w:rPr>
        <w:object w:dxaOrig="3280" w:dyaOrig="900" w14:anchorId="578D6429">
          <v:shape id="_x0000_i1034" type="#_x0000_t75" style="width:163.65pt;height:45.25pt" o:ole="">
            <v:imagedata r:id="rId27" o:title=""/>
          </v:shape>
          <o:OLEObject Type="Embed" ProgID="Equation.DSMT4" ShapeID="_x0000_i1034" DrawAspect="Content" ObjectID="_1763250521" r:id="rId28"/>
        </w:object>
      </w:r>
      <w:r w:rsidRPr="00714CC5">
        <w:t>.</w:t>
      </w:r>
    </w:p>
    <w:p w14:paraId="2467A2F4" w14:textId="77777777" w:rsidR="00AB52D9" w:rsidRPr="00714CC5" w:rsidRDefault="00AB52D9" w:rsidP="00AB52D9">
      <w:r w:rsidRPr="00714CC5"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6648514F">
          <v:shape id="_x0000_i1035" type="#_x0000_t75" style="width:13.1pt;height:19.1pt" o:ole="">
            <v:imagedata r:id="rId29" o:title=""/>
          </v:shape>
          <o:OLEObject Type="Embed" ProgID="Equation.DSMT4" ShapeID="_x0000_i1035" DrawAspect="Content" ObjectID="_1763250522" r:id="rId30"/>
        </w:object>
      </w:r>
      <w:r w:rsidRPr="00714CC5">
        <w:t xml:space="preserve"> случайной величины, равномерно распределенной на интервале (0, 1).</w:t>
      </w:r>
    </w:p>
    <w:p w14:paraId="36E3362B" w14:textId="77777777" w:rsidR="00AB52D9" w:rsidRPr="00714CC5" w:rsidRDefault="00AB52D9" w:rsidP="00AB52D9">
      <w:r w:rsidRPr="00714CC5">
        <w:tab/>
        <w:t xml:space="preserve">Шаг 3. Если </w:t>
      </w:r>
      <w:r w:rsidRPr="00714CC5">
        <w:rPr>
          <w:position w:val="-12"/>
        </w:rPr>
        <w:object w:dxaOrig="3000" w:dyaOrig="460" w14:anchorId="7F642A6C">
          <v:shape id="_x0000_i1036" type="#_x0000_t75" style="width:150pt;height:22.9pt" o:ole="">
            <v:imagedata r:id="rId31" o:title=""/>
          </v:shape>
          <o:OLEObject Type="Embed" ProgID="Equation.DSMT4" ShapeID="_x0000_i1036" DrawAspect="Content" ObjectID="_1763250523" r:id="rId32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40BC7290">
          <v:shape id="_x0000_i1037" type="#_x0000_t75" style="width:10.9pt;height:12pt" o:ole="">
            <v:imagedata r:id="rId33" o:title=""/>
          </v:shape>
          <o:OLEObject Type="Embed" ProgID="Equation.DSMT4" ShapeID="_x0000_i1037" DrawAspect="Content" ObjectID="_1763250524" r:id="rId34"/>
        </w:object>
      </w:r>
      <w:r w:rsidRPr="00714CC5">
        <w:t xml:space="preserve"> – реализация целевой случайной величины, иначе перейти на шаг 1.</w:t>
      </w:r>
    </w:p>
    <w:p w14:paraId="45A1ED0F" w14:textId="77777777" w:rsidR="00AB52D9" w:rsidRPr="00714CC5" w:rsidRDefault="00AB52D9" w:rsidP="00AB52D9">
      <w:r w:rsidRPr="00714CC5">
        <w:tab/>
        <w:t xml:space="preserve">Для моделирования случайной величины, имеющей распределение с параметром формы </w:t>
      </w:r>
      <w:r w:rsidRPr="00714CC5">
        <w:rPr>
          <w:position w:val="-6"/>
        </w:rPr>
        <w:object w:dxaOrig="639" w:dyaOrig="300" w14:anchorId="1883C592">
          <v:shape id="_x0000_i1038" type="#_x0000_t75" style="width:31.65pt;height:15.25pt" o:ole="">
            <v:imagedata r:id="rId35" o:title=""/>
          </v:shape>
          <o:OLEObject Type="Embed" ProgID="Equation.DSMT4" ShapeID="_x0000_i1038" DrawAspect="Content" ObjectID="_1763250525" r:id="rId36"/>
        </w:object>
      </w:r>
      <w:r w:rsidRPr="00714CC5">
        <w:t xml:space="preserve">, можно использовать следующий алгоритм, реализующий </w:t>
      </w:r>
      <w:r w:rsidRPr="00714CC5">
        <w:rPr>
          <w:rStyle w:val="a3"/>
          <w:i w:val="0"/>
        </w:rPr>
        <w:t>м</w:t>
      </w:r>
      <w:r w:rsidRPr="00714CC5">
        <w:t>етод исключения.</w:t>
      </w:r>
    </w:p>
    <w:p w14:paraId="70101F54" w14:textId="77777777" w:rsidR="00AB52D9" w:rsidRPr="00714CC5" w:rsidRDefault="00AB52D9" w:rsidP="00AB52D9">
      <w:pPr>
        <w:tabs>
          <w:tab w:val="left" w:pos="709"/>
        </w:tabs>
      </w:pPr>
      <w:r w:rsidRPr="00714CC5">
        <w:tab/>
        <w:t xml:space="preserve">Шаг 0. Вычислить константы </w:t>
      </w:r>
      <w:r w:rsidRPr="00714CC5">
        <w:rPr>
          <w:position w:val="-28"/>
        </w:rPr>
        <w:object w:dxaOrig="1140" w:dyaOrig="720" w14:anchorId="123F41EA">
          <v:shape id="_x0000_i1039" type="#_x0000_t75" style="width:57.25pt;height:36pt" o:ole="">
            <v:imagedata r:id="rId37" o:title=""/>
          </v:shape>
          <o:OLEObject Type="Embed" ProgID="Equation.DSMT4" ShapeID="_x0000_i1039" DrawAspect="Content" ObjectID="_1763250526" r:id="rId38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1FD0799D">
          <v:shape id="_x0000_i1040" type="#_x0000_t75" style="width:52.35pt;height:37.65pt" o:ole="">
            <v:imagedata r:id="rId39" o:title=""/>
          </v:shape>
          <o:OLEObject Type="Embed" ProgID="Equation.DSMT4" ShapeID="_x0000_i1040" DrawAspect="Content" ObjectID="_1763250527" r:id="rId40"/>
        </w:object>
      </w:r>
      <w:r w:rsidRPr="00714CC5">
        <w:t xml:space="preserve">, </w:t>
      </w:r>
      <w:r w:rsidRPr="00714CC5">
        <w:rPr>
          <w:position w:val="-6"/>
        </w:rPr>
        <w:object w:dxaOrig="880" w:dyaOrig="400" w14:anchorId="1BD63A14">
          <v:shape id="_x0000_i1041" type="#_x0000_t75" style="width:43.65pt;height:19.65pt" o:ole="">
            <v:imagedata r:id="rId41" o:title=""/>
          </v:shape>
          <o:OLEObject Type="Embed" ProgID="Equation.DSMT4" ShapeID="_x0000_i1041" DrawAspect="Content" ObjectID="_1763250528" r:id="rId42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047ED408">
          <v:shape id="_x0000_i1042" type="#_x0000_t75" style="width:10.9pt;height:12pt" o:ole="">
            <v:imagedata r:id="rId19" o:title=""/>
          </v:shape>
          <o:OLEObject Type="Embed" ProgID="Equation.DSMT4" ShapeID="_x0000_i1042" DrawAspect="Content" ObjectID="_1763250529" r:id="rId43"/>
        </w:object>
      </w:r>
      <w:r w:rsidRPr="00714CC5">
        <w:t>).</w:t>
      </w:r>
    </w:p>
    <w:p w14:paraId="358ED346" w14:textId="77777777" w:rsidR="00AB52D9" w:rsidRPr="00400FA4" w:rsidRDefault="00AB52D9" w:rsidP="00AB52D9">
      <w:pPr>
        <w:ind w:firstLine="708"/>
        <w:rPr>
          <w:rStyle w:val="a3"/>
          <w:i w:val="0"/>
        </w:rPr>
      </w:pPr>
      <w:r w:rsidRPr="00714CC5">
        <w:t xml:space="preserve">Шаг 1. Получить реализацию </w:t>
      </w:r>
      <w:r w:rsidRPr="00714CC5">
        <w:rPr>
          <w:position w:val="-6"/>
        </w:rPr>
        <w:object w:dxaOrig="220" w:dyaOrig="240" w14:anchorId="1098E451">
          <v:shape id="_x0000_i1043" type="#_x0000_t75" style="width:10.9pt;height:12pt" o:ole="">
            <v:imagedata r:id="rId21" o:title=""/>
          </v:shape>
          <o:OLEObject Type="Embed" ProgID="Equation.DSMT4" ShapeID="_x0000_i1043" DrawAspect="Content" ObjectID="_1763250530" r:id="rId44"/>
        </w:object>
      </w:r>
      <w:r w:rsidRPr="00714CC5">
        <w:t xml:space="preserve"> нормальной с масштабом </w:t>
      </w:r>
      <w:r w:rsidRPr="00714CC5">
        <w:rPr>
          <w:i/>
          <w:lang w:val="en-US"/>
        </w:rPr>
        <w:t>b</w:t>
      </w:r>
      <w:r w:rsidRPr="00714CC5">
        <w:t xml:space="preserve"> случайной величины.</w:t>
      </w:r>
      <w:r w:rsidRPr="00714CC5">
        <w:rPr>
          <w:i/>
        </w:rPr>
        <w:t xml:space="preserve"> </w:t>
      </w:r>
      <w:r w:rsidRPr="00714CC5">
        <w:rPr>
          <w:rStyle w:val="a3"/>
          <w:i w:val="0"/>
        </w:rPr>
        <w:t>Для этого п</w:t>
      </w:r>
      <w:r w:rsidRPr="00714CC5">
        <w:t xml:space="preserve">олучить реализации </w:t>
      </w:r>
      <w:r w:rsidRPr="00714CC5">
        <w:rPr>
          <w:position w:val="-12"/>
        </w:rPr>
        <w:object w:dxaOrig="220" w:dyaOrig="380" w14:anchorId="547BADBF">
          <v:shape id="_x0000_i1044" type="#_x0000_t75" style="width:10.9pt;height:19.1pt" o:ole="">
            <v:imagedata r:id="rId45" o:title=""/>
          </v:shape>
          <o:OLEObject Type="Embed" ProgID="Equation.DSMT4" ShapeID="_x0000_i1044" DrawAspect="Content" ObjectID="_1763250531" r:id="rId46"/>
        </w:object>
      </w:r>
      <w:r w:rsidRPr="00714CC5">
        <w:t xml:space="preserve">, </w:t>
      </w:r>
      <w:r w:rsidRPr="00714CC5">
        <w:rPr>
          <w:position w:val="-12"/>
        </w:rPr>
        <w:object w:dxaOrig="260" w:dyaOrig="380" w14:anchorId="27C56CAD">
          <v:shape id="_x0000_i1045" type="#_x0000_t75" style="width:13.1pt;height:19.1pt" o:ole="">
            <v:imagedata r:id="rId47" o:title=""/>
          </v:shape>
          <o:OLEObject Type="Embed" ProgID="Equation.DSMT4" ShapeID="_x0000_i1045" DrawAspect="Content" ObjectID="_1763250532" r:id="rId48"/>
        </w:object>
      </w:r>
      <w:r w:rsidRPr="00714CC5">
        <w:t xml:space="preserve"> случайной величины, равномерно распределенной на интервале (0, 1), и вычислить</w:t>
      </w:r>
      <w:r w:rsidRPr="00714CC5">
        <w:rPr>
          <w:rStyle w:val="a3"/>
          <w:i w:val="0"/>
        </w:rPr>
        <w:t xml:space="preserve"> </w:t>
      </w:r>
      <w:r w:rsidRPr="00714CC5">
        <w:rPr>
          <w:position w:val="-6"/>
        </w:rPr>
        <w:object w:dxaOrig="220" w:dyaOrig="240" w14:anchorId="5BE6FF17">
          <v:shape id="_x0000_i1046" type="#_x0000_t75" style="width:10.9pt;height:12pt" o:ole="">
            <v:imagedata r:id="rId21" o:title=""/>
          </v:shape>
          <o:OLEObject Type="Embed" ProgID="Equation.DSMT4" ShapeID="_x0000_i1046" DrawAspect="Content" ObjectID="_1763250533" r:id="rId49"/>
        </w:object>
      </w:r>
      <w:r w:rsidRPr="00714CC5">
        <w:t xml:space="preserve"> </w:t>
      </w:r>
      <w:r w:rsidRPr="00714CC5">
        <w:rPr>
          <w:rStyle w:val="a3"/>
          <w:i w:val="0"/>
        </w:rPr>
        <w:t>по одной из двух формул</w:t>
      </w:r>
    </w:p>
    <w:p w14:paraId="434C04B6" w14:textId="77777777" w:rsidR="00AB52D9" w:rsidRPr="00714CC5" w:rsidRDefault="00AB52D9" w:rsidP="00AB52D9">
      <w:pPr>
        <w:tabs>
          <w:tab w:val="left" w:pos="709"/>
          <w:tab w:val="left" w:pos="830"/>
          <w:tab w:val="center" w:pos="4819"/>
        </w:tabs>
        <w:jc w:val="left"/>
      </w:pP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object w:dxaOrig="2560" w:dyaOrig="460" w14:anchorId="47D4F1D1">
          <v:shape id="_x0000_i1047" type="#_x0000_t75" style="width:127.65pt;height:22.9pt" o:ole="">
            <v:imagedata r:id="rId50" o:title=""/>
          </v:shape>
          <o:OLEObject Type="Embed" ProgID="Equation.DSMT4" ShapeID="_x0000_i1047" DrawAspect="Content" ObjectID="_1763250534" r:id="rId51"/>
        </w:object>
      </w:r>
      <w:r w:rsidRPr="00714CC5">
        <w:rPr>
          <w:rStyle w:val="a3"/>
          <w:i w:val="0"/>
        </w:rPr>
        <w:t xml:space="preserve">, </w:t>
      </w:r>
      <w:r w:rsidRPr="00714CC5">
        <w:rPr>
          <w:rStyle w:val="a3"/>
          <w:i w:val="0"/>
        </w:rPr>
        <w:object w:dxaOrig="2520" w:dyaOrig="460" w14:anchorId="4F4DBE4F">
          <v:shape id="_x0000_i1048" type="#_x0000_t75" style="width:126pt;height:22.9pt" o:ole="">
            <v:imagedata r:id="rId52" o:title=""/>
          </v:shape>
          <o:OLEObject Type="Embed" ProgID="Equation.DSMT4" ShapeID="_x0000_i1048" DrawAspect="Content" ObjectID="_1763250535" r:id="rId53"/>
        </w:object>
      </w:r>
      <w:r w:rsidRPr="00714CC5">
        <w:rPr>
          <w:rStyle w:val="a3"/>
          <w:i w:val="0"/>
        </w:rPr>
        <w:t>.</w:t>
      </w:r>
    </w:p>
    <w:p w14:paraId="565DA39D" w14:textId="77777777" w:rsidR="00AB52D9" w:rsidRPr="00714CC5" w:rsidRDefault="00AB52D9" w:rsidP="00AB52D9">
      <w:pPr>
        <w:tabs>
          <w:tab w:val="left" w:pos="709"/>
        </w:tabs>
      </w:pPr>
      <w:r w:rsidRPr="00714CC5"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748ABF4D">
          <v:shape id="_x0000_i1049" type="#_x0000_t75" style="width:13.1pt;height:19.1pt" o:ole="">
            <v:imagedata r:id="rId54" o:title=""/>
          </v:shape>
          <o:OLEObject Type="Embed" ProgID="Equation.DSMT4" ShapeID="_x0000_i1049" DrawAspect="Content" ObjectID="_1763250536" r:id="rId55"/>
        </w:object>
      </w:r>
      <w:r w:rsidRPr="00714CC5">
        <w:t xml:space="preserve"> случайной величины, равномерно распределенной на интервале (0, 1).</w:t>
      </w:r>
    </w:p>
    <w:p w14:paraId="615AB4A5" w14:textId="77777777" w:rsidR="00AB52D9" w:rsidRPr="00714CC5" w:rsidRDefault="00AB52D9" w:rsidP="00AB52D9">
      <w:pPr>
        <w:ind w:firstLine="708"/>
      </w:pPr>
      <w:r w:rsidRPr="00714CC5">
        <w:t xml:space="preserve">Шаг 3. Если </w:t>
      </w:r>
      <w:r w:rsidRPr="00714CC5">
        <w:rPr>
          <w:position w:val="-12"/>
        </w:rPr>
        <w:object w:dxaOrig="2920" w:dyaOrig="460" w14:anchorId="09D9EEAD">
          <v:shape id="_x0000_i1050" type="#_x0000_t75" style="width:145.65pt;height:22.9pt" o:ole="">
            <v:imagedata r:id="rId56" o:title=""/>
          </v:shape>
          <o:OLEObject Type="Embed" ProgID="Equation.DSMT4" ShapeID="_x0000_i1050" DrawAspect="Content" ObjectID="_1763250537" r:id="rId57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08A62683">
          <v:shape id="_x0000_i1051" type="#_x0000_t75" style="width:10.9pt;height:12pt" o:ole="">
            <v:imagedata r:id="rId33" o:title=""/>
          </v:shape>
          <o:OLEObject Type="Embed" ProgID="Equation.DSMT4" ShapeID="_x0000_i1051" DrawAspect="Content" ObjectID="_1763250538" r:id="rId58"/>
        </w:object>
      </w:r>
      <w:r w:rsidRPr="00714CC5">
        <w:t xml:space="preserve"> – реализация целевой случайной величины, иначе перейти на шаг 1.</w:t>
      </w:r>
    </w:p>
    <w:p w14:paraId="6FD10C62" w14:textId="77777777" w:rsidR="00AB52D9" w:rsidRDefault="00AB52D9" w:rsidP="00AB52D9"/>
    <w:p w14:paraId="41D501C4" w14:textId="77777777" w:rsidR="00AB52D9" w:rsidRDefault="00AB52D9" w:rsidP="00AB52D9">
      <w:pPr>
        <w:jc w:val="left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-реализация </w:t>
      </w:r>
      <w:proofErr w:type="gramStart"/>
      <w:r>
        <w:rPr>
          <w:rFonts w:eastAsiaTheme="minorEastAsia"/>
        </w:rPr>
        <w:t>случайной величины</w:t>
      </w:r>
      <w:proofErr w:type="gramEnd"/>
      <w:r>
        <w:rPr>
          <w:rFonts w:eastAsiaTheme="minorEastAsia"/>
        </w:rPr>
        <w:t xml:space="preserve"> равномерно распределенной на интервале (0;1). </w:t>
      </w:r>
    </w:p>
    <w:p w14:paraId="23B180EA" w14:textId="77777777" w:rsidR="00AB52D9" w:rsidRDefault="00AB52D9" w:rsidP="00AB52D9">
      <w:pPr>
        <w:jc w:val="left"/>
      </w:pPr>
      <w:r>
        <w:t xml:space="preserve">Как и в случае с плотностью случайную величину также необходимо </w:t>
      </w:r>
      <w:proofErr w:type="spellStart"/>
      <w:r>
        <w:t>пронормировать</w:t>
      </w:r>
      <w:proofErr w:type="spellEnd"/>
      <w:r>
        <w:t xml:space="preserve"> по формуле:</w:t>
      </w:r>
    </w:p>
    <w:p w14:paraId="6BAB5A23" w14:textId="77777777" w:rsidR="00AB52D9" w:rsidRDefault="00AB52D9" w:rsidP="00AB52D9">
      <w:pPr>
        <w:jc w:val="center"/>
      </w:pPr>
      <w:r w:rsidRPr="00996F73">
        <w:rPr>
          <w:noProof/>
          <w:lang w:eastAsia="ru-RU"/>
        </w:rPr>
        <w:drawing>
          <wp:inline distT="0" distB="0" distL="0" distR="0" wp14:anchorId="52DE68B5" wp14:editId="3963DC7E">
            <wp:extent cx="866896" cy="181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27ADD558" w14:textId="77777777" w:rsidR="00AB52D9" w:rsidRPr="00B24012" w:rsidRDefault="00AB52D9" w:rsidP="00AB52D9">
      <w:pPr>
        <w:ind w:firstLine="708"/>
        <w:rPr>
          <w:sz w:val="30"/>
        </w:rPr>
      </w:pPr>
      <w:r>
        <w:t xml:space="preserve">Исходя из того, что </w:t>
      </w:r>
      <w:r w:rsidRPr="00B67B2A">
        <w:t xml:space="preserve">распределения из списка вариантов являются симметричными унимодальными, </w:t>
      </w:r>
      <w:r>
        <w:t xml:space="preserve">а </w:t>
      </w:r>
      <w:r w:rsidRPr="00B67B2A">
        <w:t xml:space="preserve">стандартные распределения при этом имеют нулевые математическое ожидание и коэффициент </w:t>
      </w:r>
      <w:r>
        <w:t>асимметрии</w:t>
      </w:r>
      <w:r w:rsidRPr="00B67B2A">
        <w:t>.</w:t>
      </w:r>
      <w:r>
        <w:t xml:space="preserve"> По определению, </w:t>
      </w:r>
      <w:r>
        <w:rPr>
          <w:rFonts w:eastAsia="Times New Roman"/>
          <w:szCs w:val="20"/>
          <w:lang w:eastAsia="ru-RU"/>
        </w:rPr>
        <w:t>м</w:t>
      </w:r>
      <w:r w:rsidRPr="00B67B2A">
        <w:rPr>
          <w:rFonts w:eastAsia="Times New Roman"/>
          <w:szCs w:val="20"/>
          <w:lang w:eastAsia="ru-RU"/>
        </w:rPr>
        <w:t>атематическое ожида</w:t>
      </w:r>
      <w:r>
        <w:rPr>
          <w:rFonts w:eastAsia="Times New Roman"/>
          <w:szCs w:val="20"/>
          <w:lang w:eastAsia="ru-RU"/>
        </w:rPr>
        <w:t>ние распределения в сдвиг-масштабном преобразовании с заданной плотностью</w:t>
      </w:r>
      <w:r w:rsidRPr="00B67B2A">
        <w:rPr>
          <w:rFonts w:eastAsia="Times New Roman"/>
          <w:szCs w:val="20"/>
          <w:lang w:eastAsia="ru-RU"/>
        </w:rPr>
        <w:t xml:space="preserve">, если оно существует, равно математическому ожиданию стандартного распределения, увеличенному на величину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692023E3">
          <v:shape id="_x0000_i1052" type="#_x0000_t75" style="width:11.45pt;height:14.2pt" o:ole="">
            <v:imagedata r:id="rId60" o:title=""/>
          </v:shape>
          <o:OLEObject Type="Embed" ProgID="Equation.DSMT4" ShapeID="_x0000_i1052" DrawAspect="Content" ObjectID="_1763250539" r:id="rId61"/>
        </w:object>
      </w:r>
      <w:r w:rsidRPr="00B67B2A">
        <w:rPr>
          <w:rFonts w:eastAsia="Times New Roman"/>
          <w:szCs w:val="20"/>
          <w:lang w:eastAsia="ru-RU"/>
        </w:rPr>
        <w:t>.</w:t>
      </w:r>
      <w:r>
        <w:rPr>
          <w:rFonts w:eastAsia="Times New Roman"/>
          <w:szCs w:val="20"/>
          <w:lang w:eastAsia="ru-RU"/>
        </w:rPr>
        <w:t xml:space="preserve"> А значит, мы можем говорить о том, что всякое математического ожидание для стандартного обобщенного распределения Гаусса будет равно </w:t>
      </w:r>
      <w:r>
        <w:rPr>
          <w:rFonts w:eastAsia="Times New Roman"/>
          <w:szCs w:val="20"/>
          <w:lang w:eastAsia="ru-RU"/>
        </w:rPr>
        <w:lastRenderedPageBreak/>
        <w:t xml:space="preserve">величине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110DB36E">
          <v:shape id="_x0000_i1053" type="#_x0000_t75" style="width:11.45pt;height:14.2pt" o:ole="">
            <v:imagedata r:id="rId60" o:title=""/>
          </v:shape>
          <o:OLEObject Type="Embed" ProgID="Equation.DSMT4" ShapeID="_x0000_i1053" DrawAspect="Content" ObjectID="_1763250540" r:id="rId62"/>
        </w:object>
      </w:r>
      <w:r>
        <w:rPr>
          <w:rFonts w:eastAsia="Times New Roman"/>
          <w:szCs w:val="20"/>
          <w:lang w:eastAsia="ru-RU"/>
        </w:rPr>
        <w:t xml:space="preserve">. Также по определению </w:t>
      </w:r>
      <w:r>
        <w:t xml:space="preserve">коэффициент асимметрии при сдвиг-масштабном преобразовании не изменяется, а значит мы всегда можем возвращать ноль в случае </w:t>
      </w:r>
      <w:r>
        <w:rPr>
          <w:rFonts w:eastAsia="Times New Roman"/>
          <w:szCs w:val="20"/>
          <w:lang w:eastAsia="ru-RU"/>
        </w:rPr>
        <w:t>стандартного обобщенного распределения Гаусса</w:t>
      </w:r>
      <w:r>
        <w:t xml:space="preserve">. Дисперсия стандартного распределения </w:t>
      </w:r>
      <w:r w:rsidRPr="00583276">
        <w:t>определяется формулой</w:t>
      </w:r>
      <w:r>
        <w:t xml:space="preserve"> </w:t>
      </w:r>
      <w:r w:rsidRPr="00714CC5">
        <w:rPr>
          <w:position w:val="-12"/>
        </w:rPr>
        <w:object w:dxaOrig="2400" w:dyaOrig="480" w14:anchorId="55A92F05">
          <v:shape id="_x0000_i1054" type="#_x0000_t75" style="width:115.65pt;height:23.45pt" o:ole="">
            <v:imagedata r:id="rId63" o:title=""/>
          </v:shape>
          <o:OLEObject Type="Embed" ProgID="Equation.DSMT4" ShapeID="_x0000_i1054" DrawAspect="Content" ObjectID="_1763250541" r:id="rId64"/>
        </w:object>
      </w:r>
      <w:r w:rsidRPr="00714CC5">
        <w:t xml:space="preserve">, где </w:t>
      </w:r>
      <w:r w:rsidRPr="00714CC5">
        <w:rPr>
          <w:position w:val="-4"/>
        </w:rPr>
        <w:object w:dxaOrig="260" w:dyaOrig="279" w14:anchorId="567DA529">
          <v:shape id="_x0000_i1055" type="#_x0000_t75" style="width:13.1pt;height:13.65pt" o:ole="">
            <v:imagedata r:id="rId65" o:title=""/>
          </v:shape>
          <o:OLEObject Type="Embed" ProgID="Equation.DSMT4" ShapeID="_x0000_i1055" DrawAspect="Content" ObjectID="_1763250542" r:id="rId66"/>
        </w:object>
      </w:r>
      <w:r w:rsidRPr="00714CC5">
        <w:t xml:space="preserve"> – гамма-функция</w:t>
      </w:r>
      <w:r w:rsidRPr="00583276">
        <w:t>,</w:t>
      </w:r>
      <w:r>
        <w:t xml:space="preserve"> а дисперсия при сдвиг-масштабном преобразовании </w:t>
      </w:r>
      <w:r w:rsidRPr="00583276">
        <w:rPr>
          <w:rFonts w:eastAsia="Times New Roman"/>
          <w:szCs w:val="20"/>
          <w:lang w:eastAsia="ru-RU"/>
        </w:rPr>
        <w:t xml:space="preserve">равна дисперсии стандартного распределения, увеличенной в </w:t>
      </w:r>
      <w:r w:rsidRPr="00583276">
        <w:rPr>
          <w:rFonts w:eastAsia="Times New Roman"/>
          <w:position w:val="-6"/>
          <w:szCs w:val="20"/>
          <w:lang w:eastAsia="ru-RU"/>
        </w:rPr>
        <w:object w:dxaOrig="340" w:dyaOrig="400" w14:anchorId="2D3607A3">
          <v:shape id="_x0000_i1056" type="#_x0000_t75" style="width:17.45pt;height:20.2pt" o:ole="">
            <v:imagedata r:id="rId67" o:title=""/>
          </v:shape>
          <o:OLEObject Type="Embed" ProgID="Equation.DSMT4" ShapeID="_x0000_i1056" DrawAspect="Content" ObjectID="_1763250543" r:id="rId68"/>
        </w:object>
      </w:r>
      <w:r w:rsidRPr="00583276">
        <w:rPr>
          <w:rFonts w:eastAsia="Times New Roman"/>
          <w:szCs w:val="20"/>
          <w:lang w:eastAsia="ru-RU"/>
        </w:rPr>
        <w:t xml:space="preserve"> раз.</w:t>
      </w:r>
      <w:r>
        <w:t xml:space="preserve"> К</w:t>
      </w:r>
      <w:r w:rsidRPr="00583276">
        <w:t>оэффициент эксцесса определяется формулой</w:t>
      </w:r>
      <w:r w:rsidRPr="00996F73">
        <w:rPr>
          <w:noProof/>
          <w:lang w:eastAsia="ru-RU"/>
        </w:rPr>
        <w:t xml:space="preserve"> </w:t>
      </w:r>
      <w:r w:rsidRPr="00B24012">
        <w:rPr>
          <w:rStyle w:val="a3"/>
          <w:i w:val="0"/>
          <w:sz w:val="24"/>
          <w:szCs w:val="22"/>
        </w:rPr>
        <w:object w:dxaOrig="2820" w:dyaOrig="1020" w14:anchorId="0CCFC7B8">
          <v:shape id="_x0000_i1057" type="#_x0000_t75" style="width:125.45pt;height:45.8pt" o:ole="">
            <v:imagedata r:id="rId69" o:title=""/>
          </v:shape>
          <o:OLEObject Type="Embed" ProgID="Equation.DSMT4" ShapeID="_x0000_i1057" DrawAspect="Content" ObjectID="_1763250544" r:id="rId70"/>
        </w:object>
      </w:r>
      <w:r w:rsidRPr="00B24012">
        <w:rPr>
          <w:sz w:val="22"/>
          <w:szCs w:val="22"/>
        </w:rPr>
        <w:t>,</w:t>
      </w:r>
      <w:r>
        <w:t xml:space="preserve"> и при сдвиг-масштабном преобразовании не изменяется. </w:t>
      </w:r>
    </w:p>
    <w:p w14:paraId="18381A3D" w14:textId="77777777" w:rsidR="00AB52D9" w:rsidRDefault="00AB52D9" w:rsidP="00AB52D9">
      <w:pPr>
        <w:jc w:val="center"/>
        <w:rPr>
          <w:b/>
          <w:bCs/>
        </w:rPr>
      </w:pPr>
    </w:p>
    <w:p w14:paraId="07228E09" w14:textId="77777777" w:rsidR="00AB52D9" w:rsidRDefault="00AB52D9" w:rsidP="00AB52D9">
      <w:pPr>
        <w:jc w:val="center"/>
        <w:rPr>
          <w:b/>
          <w:bCs/>
        </w:rPr>
      </w:pPr>
    </w:p>
    <w:p w14:paraId="60CD9227" w14:textId="3B53564D" w:rsidR="003D78DF" w:rsidRPr="00625640" w:rsidRDefault="003D78DF" w:rsidP="00AB52D9">
      <w:pPr>
        <w:jc w:val="center"/>
        <w:rPr>
          <w:b/>
          <w:bCs/>
          <w:lang w:val="en-US"/>
        </w:rPr>
      </w:pPr>
      <w:r w:rsidRPr="00944EBB">
        <w:rPr>
          <w:b/>
          <w:bCs/>
        </w:rPr>
        <w:t>Описание</w:t>
      </w:r>
      <w:r w:rsidRPr="00625640">
        <w:rPr>
          <w:b/>
          <w:bCs/>
          <w:lang w:val="en-US"/>
        </w:rPr>
        <w:t xml:space="preserve"> </w:t>
      </w:r>
      <w:r w:rsidRPr="00944EBB">
        <w:rPr>
          <w:b/>
          <w:bCs/>
        </w:rPr>
        <w:t>программы</w:t>
      </w:r>
    </w:p>
    <w:p w14:paraId="1B514009" w14:textId="68BADD31" w:rsidR="003D78DF" w:rsidRPr="00817BBC" w:rsidRDefault="00817BBC" w:rsidP="003D78DF">
      <w:pPr>
        <w:rPr>
          <w:b/>
          <w:bCs/>
          <w:lang w:val="en-US"/>
        </w:rPr>
      </w:pPr>
      <w:r w:rsidRPr="00817BBC">
        <w:rPr>
          <w:b/>
          <w:bCs/>
          <w:lang w:val="en-US"/>
        </w:rPr>
        <w:t xml:space="preserve">Модуль </w:t>
      </w:r>
      <w:proofErr w:type="spellStart"/>
      <w:r w:rsidRPr="00817BBC">
        <w:rPr>
          <w:b/>
          <w:bCs/>
          <w:lang w:val="en-US"/>
        </w:rPr>
        <w:t>Distributions.h</w:t>
      </w:r>
      <w:proofErr w:type="spellEnd"/>
    </w:p>
    <w:p w14:paraId="08E2FABB" w14:textId="7D07A2C1" w:rsidR="00817BBC" w:rsidRDefault="00817BBC" w:rsidP="003D78DF">
      <w:r>
        <w:t xml:space="preserve">Класс </w:t>
      </w:r>
      <w:proofErr w:type="spellStart"/>
      <w:r w:rsidRPr="00817BBC">
        <w:t>IDistribution</w:t>
      </w:r>
      <w:proofErr w:type="spellEnd"/>
      <w:r>
        <w:t xml:space="preserve"> – </w:t>
      </w:r>
      <w:proofErr w:type="gramStart"/>
      <w:r>
        <w:t>интерфейсный класс</w:t>
      </w:r>
      <w:proofErr w:type="gramEnd"/>
      <w:r>
        <w:t xml:space="preserve"> содержащий виртуальные методы.</w:t>
      </w:r>
    </w:p>
    <w:p w14:paraId="11C9AA57" w14:textId="45538E7D" w:rsidR="00FF3F29" w:rsidRDefault="00FF3F29" w:rsidP="003D78DF">
      <w:r>
        <w:rPr>
          <w:lang w:val="en-US"/>
        </w:rPr>
        <w:t>Public</w:t>
      </w:r>
      <w:r w:rsidRPr="00FF3F29">
        <w:t xml:space="preserve"> </w:t>
      </w:r>
      <w:r>
        <w:t>часть:</w:t>
      </w:r>
    </w:p>
    <w:p w14:paraId="2F46FCC0" w14:textId="63D62F25" w:rsidR="00FF3F29" w:rsidRPr="00FF3F29" w:rsidRDefault="00FF3F29" w:rsidP="00FF3F29">
      <w:r w:rsidRPr="00FF3F29">
        <w:t xml:space="preserve">double virtual </w:t>
      </w:r>
      <w:proofErr w:type="gramStart"/>
      <w:r w:rsidRPr="00FF3F29">
        <w:t>density(</w:t>
      </w:r>
      <w:proofErr w:type="gramEnd"/>
      <w:r w:rsidRPr="00FF3F29">
        <w:t>const double x) const = 0;</w:t>
      </w:r>
      <w:r w:rsidRPr="00FF3F29">
        <w:t xml:space="preserve"> - расчет плотности</w:t>
      </w:r>
    </w:p>
    <w:p w14:paraId="515B146F" w14:textId="56650BEF" w:rsidR="00FF3F29" w:rsidRPr="00FF3F29" w:rsidRDefault="00FF3F29" w:rsidP="00FF3F29">
      <w:r w:rsidRPr="00FF3F29">
        <w:t xml:space="preserve">double virtual </w:t>
      </w:r>
      <w:proofErr w:type="spellStart"/>
      <w:r w:rsidRPr="00FF3F29">
        <w:t>expected_</w:t>
      </w:r>
      <w:proofErr w:type="gramStart"/>
      <w:r w:rsidRPr="00FF3F29">
        <w:t>value</w:t>
      </w:r>
      <w:proofErr w:type="spellEnd"/>
      <w:r w:rsidRPr="00FF3F29">
        <w:t>(</w:t>
      </w:r>
      <w:proofErr w:type="gramEnd"/>
      <w:r w:rsidRPr="00FF3F29">
        <w:t>) const = 0;</w:t>
      </w:r>
      <w:r w:rsidRPr="00FF3F29">
        <w:t xml:space="preserve"> - расчет мат.ожидания</w:t>
      </w:r>
    </w:p>
    <w:p w14:paraId="2E2BD97E" w14:textId="655A9B48" w:rsidR="00FF3F29" w:rsidRPr="00FF3F29" w:rsidRDefault="00FF3F29" w:rsidP="00FF3F29">
      <w:r w:rsidRPr="00FF3F29">
        <w:t xml:space="preserve">double virtual </w:t>
      </w:r>
      <w:proofErr w:type="gramStart"/>
      <w:r w:rsidRPr="00FF3F29">
        <w:t>dispersion(</w:t>
      </w:r>
      <w:proofErr w:type="gramEnd"/>
      <w:r w:rsidRPr="00FF3F29">
        <w:t>) const = 0;</w:t>
      </w:r>
      <w:r w:rsidRPr="00FF3F29">
        <w:t>- расчет дисперсии</w:t>
      </w:r>
    </w:p>
    <w:p w14:paraId="63437137" w14:textId="6C46A3D6" w:rsidR="00FF3F29" w:rsidRPr="00FF3F29" w:rsidRDefault="00FF3F29" w:rsidP="00FF3F29">
      <w:r w:rsidRPr="00FF3F29">
        <w:t xml:space="preserve">double virtual </w:t>
      </w:r>
      <w:proofErr w:type="gramStart"/>
      <w:r w:rsidRPr="00FF3F29">
        <w:t>excess(</w:t>
      </w:r>
      <w:proofErr w:type="gramEnd"/>
      <w:r w:rsidRPr="00FF3F29">
        <w:t>) const = 0;</w:t>
      </w:r>
      <w:r w:rsidRPr="00FF3F29">
        <w:t xml:space="preserve"> - расчет эксцесса</w:t>
      </w:r>
    </w:p>
    <w:p w14:paraId="2D5B3EE5" w14:textId="1B4D3342" w:rsidR="00FF3F29" w:rsidRPr="00FF3F29" w:rsidRDefault="00FF3F29" w:rsidP="00FF3F29">
      <w:r w:rsidRPr="00FF3F29">
        <w:t xml:space="preserve">double virtual </w:t>
      </w:r>
      <w:proofErr w:type="gramStart"/>
      <w:r w:rsidRPr="00FF3F29">
        <w:t>asymmetry(</w:t>
      </w:r>
      <w:proofErr w:type="gramEnd"/>
      <w:r w:rsidRPr="00FF3F29">
        <w:t>) const = 0;</w:t>
      </w:r>
      <w:r w:rsidRPr="00FF3F29">
        <w:t>- расчет асимметрии</w:t>
      </w:r>
    </w:p>
    <w:p w14:paraId="2088B0F5" w14:textId="50AED90E" w:rsidR="00FF3F29" w:rsidRPr="00FF3F29" w:rsidRDefault="00FF3F29" w:rsidP="00FF3F29">
      <w:r w:rsidRPr="00FF3F29">
        <w:t xml:space="preserve">double virtual </w:t>
      </w:r>
      <w:proofErr w:type="spellStart"/>
      <w:r w:rsidRPr="00FF3F29">
        <w:t>rand_</w:t>
      </w:r>
      <w:proofErr w:type="gramStart"/>
      <w:r w:rsidRPr="00FF3F29">
        <w:t>var</w:t>
      </w:r>
      <w:proofErr w:type="spellEnd"/>
      <w:r w:rsidRPr="00FF3F29">
        <w:t>(</w:t>
      </w:r>
      <w:proofErr w:type="gramEnd"/>
      <w:r w:rsidRPr="00FF3F29">
        <w:t>) const = 0;</w:t>
      </w:r>
      <w:r w:rsidRPr="00FF3F29">
        <w:t xml:space="preserve"> - реализация случайной величины</w:t>
      </w:r>
    </w:p>
    <w:p w14:paraId="36F971B5" w14:textId="6DABB538" w:rsidR="00FF3F29" w:rsidRPr="00FF3F29" w:rsidRDefault="00FF3F29" w:rsidP="00FF3F29">
      <w:proofErr w:type="gramStart"/>
      <w:r w:rsidRPr="00FF3F29">
        <w:t>std::</w:t>
      </w:r>
      <w:proofErr w:type="gramEnd"/>
      <w:r w:rsidRPr="00FF3F29">
        <w:t xml:space="preserve">vector&lt;double&gt; virtual </w:t>
      </w:r>
      <w:proofErr w:type="spellStart"/>
      <w:r w:rsidRPr="00FF3F29">
        <w:t>generate_selection</w:t>
      </w:r>
      <w:proofErr w:type="spellEnd"/>
      <w:r w:rsidRPr="00FF3F29">
        <w:t>(const int n) const = 0;</w:t>
      </w:r>
      <w:r w:rsidRPr="00FF3F29">
        <w:t xml:space="preserve"> - генерация выборки</w:t>
      </w:r>
    </w:p>
    <w:p w14:paraId="33AB641E" w14:textId="2D55A705" w:rsidR="00FF3F29" w:rsidRDefault="00FF3F29" w:rsidP="00FF3F29">
      <w:proofErr w:type="gramStart"/>
      <w:r w:rsidRPr="00FF3F29">
        <w:t>std::</w:t>
      </w:r>
      <w:proofErr w:type="gramEnd"/>
      <w:r w:rsidRPr="00FF3F29">
        <w:t xml:space="preserve">vector&lt;std::pair&lt;double, double&gt;&gt; virtual </w:t>
      </w:r>
      <w:proofErr w:type="spellStart"/>
      <w:r w:rsidRPr="00FF3F29">
        <w:t>generate_graph_selection</w:t>
      </w:r>
      <w:proofErr w:type="spellEnd"/>
      <w:r w:rsidRPr="00FF3F29">
        <w:t>(const std::vector&lt;double&gt;&amp; selection, const int n) const = 0;</w:t>
      </w:r>
      <w:r w:rsidRPr="00FF3F29">
        <w:t xml:space="preserve"> - генерация пары вида &lt;случайная величина, плотность в точке это величины&gt;.</w:t>
      </w:r>
    </w:p>
    <w:p w14:paraId="62558CBB" w14:textId="77777777" w:rsidR="00FF3F29" w:rsidRPr="00FF3F29" w:rsidRDefault="00FF3F29" w:rsidP="00FF3F29"/>
    <w:p w14:paraId="5E7DDCF7" w14:textId="6F660A9E" w:rsidR="00817BBC" w:rsidRDefault="00817BBC" w:rsidP="003D78DF">
      <w:r>
        <w:t xml:space="preserve">Класс </w:t>
      </w:r>
      <w:proofErr w:type="spellStart"/>
      <w:r w:rsidRPr="00817BBC">
        <w:t>IPresistend</w:t>
      </w:r>
      <w:proofErr w:type="spellEnd"/>
      <w:r>
        <w:t xml:space="preserve"> – </w:t>
      </w:r>
      <w:proofErr w:type="gramStart"/>
      <w:r>
        <w:t>Интерфейсный класс</w:t>
      </w:r>
      <w:proofErr w:type="gramEnd"/>
      <w:r>
        <w:t xml:space="preserve"> содержащий виртуальные методы для обеспечения </w:t>
      </w:r>
      <w:proofErr w:type="spellStart"/>
      <w:r>
        <w:t>персистентности</w:t>
      </w:r>
      <w:proofErr w:type="spellEnd"/>
      <w:r>
        <w:t xml:space="preserve"> объектов.</w:t>
      </w:r>
    </w:p>
    <w:p w14:paraId="0A52249A" w14:textId="77777777" w:rsidR="00FF3F29" w:rsidRPr="00FF3F29" w:rsidRDefault="00FF3F29" w:rsidP="00FF3F29">
      <w:pPr>
        <w:rPr>
          <w:lang w:val="en-US"/>
        </w:rPr>
      </w:pPr>
      <w:r>
        <w:rPr>
          <w:lang w:val="en-US"/>
        </w:rPr>
        <w:t>Public</w:t>
      </w:r>
      <w:r w:rsidRPr="00FF3F29">
        <w:rPr>
          <w:lang w:val="en-US"/>
        </w:rPr>
        <w:t xml:space="preserve"> </w:t>
      </w:r>
      <w:r>
        <w:t>часть</w:t>
      </w:r>
      <w:r w:rsidRPr="00FF3F29">
        <w:rPr>
          <w:lang w:val="en-US"/>
        </w:rPr>
        <w:t>:</w:t>
      </w:r>
    </w:p>
    <w:p w14:paraId="6198F154" w14:textId="2445907D" w:rsidR="00FF3F29" w:rsidRPr="00FF3F29" w:rsidRDefault="00FF3F29" w:rsidP="00FF3F29">
      <w:r w:rsidRPr="00FF3F29">
        <w:t xml:space="preserve">void virtual </w:t>
      </w:r>
      <w:proofErr w:type="spellStart"/>
      <w:r w:rsidRPr="00FF3F29">
        <w:t>load_from_</w:t>
      </w:r>
      <w:proofErr w:type="gramStart"/>
      <w:r w:rsidRPr="00FF3F29">
        <w:t>file</w:t>
      </w:r>
      <w:proofErr w:type="spellEnd"/>
      <w:r w:rsidRPr="00FF3F29">
        <w:t>(</w:t>
      </w:r>
      <w:proofErr w:type="gramEnd"/>
      <w:r w:rsidRPr="00FF3F29">
        <w:t>std::</w:t>
      </w:r>
      <w:proofErr w:type="spellStart"/>
      <w:r w:rsidRPr="00FF3F29">
        <w:t>ifstream</w:t>
      </w:r>
      <w:proofErr w:type="spellEnd"/>
      <w:r w:rsidRPr="00FF3F29">
        <w:t>&amp; file) = 0;</w:t>
      </w:r>
      <w:r w:rsidRPr="00FF3F29">
        <w:t xml:space="preserve"> - виртуальная функция для загрузки данных из файла</w:t>
      </w:r>
    </w:p>
    <w:p w14:paraId="2BA1B8E6" w14:textId="49228F1E" w:rsidR="00817BBC" w:rsidRPr="00FF3F29" w:rsidRDefault="00FF3F29" w:rsidP="00FF3F29">
      <w:r w:rsidRPr="00FF3F29">
        <w:t>void virtual save_in_</w:t>
      </w:r>
      <w:proofErr w:type="gramStart"/>
      <w:r w:rsidRPr="00FF3F29">
        <w:t>file(</w:t>
      </w:r>
      <w:proofErr w:type="gramEnd"/>
      <w:r w:rsidRPr="00FF3F29">
        <w:t>std::</w:t>
      </w:r>
      <w:proofErr w:type="spellStart"/>
      <w:r w:rsidRPr="00FF3F29">
        <w:t>ofstream</w:t>
      </w:r>
      <w:proofErr w:type="spellEnd"/>
      <w:r w:rsidRPr="00FF3F29">
        <w:t>&amp; file) = 0;</w:t>
      </w:r>
      <w:r w:rsidRPr="00FF3F29">
        <w:t xml:space="preserve"> - виртуальная функция для сохранения данных в файл.</w:t>
      </w:r>
    </w:p>
    <w:p w14:paraId="637D7960" w14:textId="48387FC6" w:rsidR="008416ED" w:rsidRDefault="008416ED">
      <w:pPr>
        <w:spacing w:after="160"/>
        <w:jc w:val="left"/>
      </w:pPr>
      <w:r>
        <w:br w:type="page"/>
      </w:r>
    </w:p>
    <w:p w14:paraId="3A8AAD57" w14:textId="77777777" w:rsidR="00817BBC" w:rsidRPr="00FF3F29" w:rsidRDefault="00817BBC" w:rsidP="003D78DF"/>
    <w:p w14:paraId="3780E5BF" w14:textId="52886724" w:rsidR="003D78DF" w:rsidRPr="00625640" w:rsidRDefault="003D78DF" w:rsidP="003D78DF">
      <w:pPr>
        <w:rPr>
          <w:b/>
          <w:bCs/>
          <w:lang w:val="en-US"/>
        </w:rPr>
      </w:pPr>
      <w:r w:rsidRPr="00944EBB">
        <w:rPr>
          <w:b/>
          <w:bCs/>
        </w:rPr>
        <w:t>Модуль</w:t>
      </w:r>
      <w:r w:rsidRPr="00625640">
        <w:rPr>
          <w:b/>
          <w:bCs/>
          <w:lang w:val="en-US"/>
        </w:rPr>
        <w:t xml:space="preserve"> </w:t>
      </w:r>
      <w:r w:rsidR="008B74DC">
        <w:rPr>
          <w:b/>
          <w:bCs/>
          <w:lang w:val="en-US"/>
        </w:rPr>
        <w:t>Standart</w:t>
      </w:r>
      <w:r w:rsidR="00391ACE" w:rsidRPr="00817BBC">
        <w:rPr>
          <w:b/>
          <w:bCs/>
          <w:lang w:val="en-US"/>
        </w:rPr>
        <w:t>_</w:t>
      </w:r>
      <w:r w:rsidR="008B74DC">
        <w:rPr>
          <w:b/>
          <w:bCs/>
          <w:lang w:val="en-US"/>
        </w:rPr>
        <w:t>distr</w:t>
      </w:r>
      <w:r w:rsidRPr="00625640">
        <w:rPr>
          <w:b/>
          <w:bCs/>
          <w:lang w:val="en-US"/>
        </w:rPr>
        <w:t>.</w:t>
      </w:r>
      <w:r w:rsidRPr="00944EBB">
        <w:rPr>
          <w:b/>
          <w:bCs/>
          <w:lang w:val="en-US"/>
        </w:rPr>
        <w:t>cpp</w:t>
      </w:r>
    </w:p>
    <w:p w14:paraId="15344115" w14:textId="10B17AD4" w:rsidR="003D78DF" w:rsidRPr="00625640" w:rsidRDefault="003D78DF" w:rsidP="003D78DF">
      <w:pPr>
        <w:rPr>
          <w:lang w:val="en-US"/>
        </w:rPr>
      </w:pPr>
    </w:p>
    <w:p w14:paraId="03C1D356" w14:textId="5222D587" w:rsidR="003D78DF" w:rsidRPr="00AB52D9" w:rsidRDefault="003D78DF" w:rsidP="003D78DF">
      <w:r>
        <w:t>Содержит в себе описание всех методов класса</w:t>
      </w:r>
      <w:r w:rsidR="002A3FDE" w:rsidRPr="002A3FDE">
        <w:t xml:space="preserve"> </w:t>
      </w:r>
      <w:r w:rsidR="002A3FDE">
        <w:rPr>
          <w:lang w:val="en-US"/>
        </w:rPr>
        <w:t>Std</w:t>
      </w:r>
      <w:r w:rsidR="002A3FDE" w:rsidRPr="00E63B83">
        <w:t>_</w:t>
      </w:r>
      <w:proofErr w:type="spellStart"/>
      <w:r w:rsidR="002A3FDE">
        <w:rPr>
          <w:lang w:val="en-US"/>
        </w:rPr>
        <w:t>distr</w:t>
      </w:r>
      <w:proofErr w:type="spellEnd"/>
      <w:r w:rsidR="00AB52D9" w:rsidRPr="00AB52D9">
        <w:t>.</w:t>
      </w:r>
    </w:p>
    <w:p w14:paraId="10609928" w14:textId="64E0583D" w:rsidR="003D78DF" w:rsidRDefault="003D78DF" w:rsidP="003D78DF"/>
    <w:p w14:paraId="0DA60BA8" w14:textId="732A497E" w:rsidR="003D78DF" w:rsidRPr="00944EBB" w:rsidRDefault="003D78DF" w:rsidP="003D78DF">
      <w:pPr>
        <w:rPr>
          <w:b/>
          <w:bCs/>
        </w:rPr>
      </w:pPr>
      <w:r w:rsidRPr="00944EBB">
        <w:rPr>
          <w:b/>
          <w:bCs/>
        </w:rPr>
        <w:t>Функции</w:t>
      </w:r>
      <w:r w:rsidR="00783156" w:rsidRPr="00944EBB">
        <w:rPr>
          <w:b/>
          <w:bCs/>
        </w:rPr>
        <w:t>(методы)</w:t>
      </w:r>
      <w:r w:rsidRPr="00944EBB">
        <w:rPr>
          <w:b/>
          <w:bCs/>
        </w:rPr>
        <w:t>, работающие с атрибутами</w:t>
      </w:r>
    </w:p>
    <w:p w14:paraId="11D62E99" w14:textId="60C6515D" w:rsidR="003D78DF" w:rsidRDefault="003D78DF" w:rsidP="003D78DF"/>
    <w:p w14:paraId="332C35F3" w14:textId="0DC064CC" w:rsidR="003D78DF" w:rsidRDefault="00625640" w:rsidP="003D78DF">
      <w:r>
        <w:rPr>
          <w:lang w:val="en-US"/>
        </w:rPr>
        <w:t>get</w:t>
      </w:r>
      <w:r w:rsidRPr="00625640">
        <w:t>_</w:t>
      </w:r>
      <w:proofErr w:type="gramStart"/>
      <w:r>
        <w:rPr>
          <w:lang w:val="en-US"/>
        </w:rPr>
        <w:t>f</w:t>
      </w:r>
      <w:r w:rsidR="003D78DF">
        <w:rPr>
          <w:lang w:val="en-US"/>
        </w:rPr>
        <w:t>orm</w:t>
      </w:r>
      <w:r w:rsidR="003D78DF" w:rsidRPr="00C62DAD">
        <w:t>(</w:t>
      </w:r>
      <w:proofErr w:type="gramEnd"/>
      <w:r w:rsidR="003D78DF" w:rsidRPr="00C62DAD">
        <w:t>)</w:t>
      </w:r>
      <w:r w:rsidR="003D78DF">
        <w:t xml:space="preserve"> – возвращает параметр формы.</w:t>
      </w:r>
    </w:p>
    <w:p w14:paraId="6952E207" w14:textId="677F5876" w:rsidR="003D78DF" w:rsidRDefault="00625640" w:rsidP="003D78DF">
      <w:r>
        <w:rPr>
          <w:lang w:val="en-US"/>
        </w:rPr>
        <w:t>g</w:t>
      </w:r>
      <w:r w:rsidR="003D78DF">
        <w:rPr>
          <w:lang w:val="en-US"/>
        </w:rPr>
        <w:t>et</w:t>
      </w:r>
      <w:r w:rsidRPr="00625640">
        <w:t>_</w:t>
      </w:r>
      <w:proofErr w:type="gramStart"/>
      <w:r w:rsidR="008C7427">
        <w:rPr>
          <w:lang w:val="en-US"/>
        </w:rPr>
        <w:t>shift</w:t>
      </w:r>
      <w:r w:rsidRPr="005B7684">
        <w:t>(</w:t>
      </w:r>
      <w:proofErr w:type="gramEnd"/>
      <w:r w:rsidRPr="005B7684">
        <w:t>)</w:t>
      </w:r>
      <w:r w:rsidR="003D78DF" w:rsidRPr="00C62DAD">
        <w:t xml:space="preserve"> – </w:t>
      </w:r>
      <w:r w:rsidR="003D78DF">
        <w:t>возвращает параметр сдвига.</w:t>
      </w:r>
    </w:p>
    <w:p w14:paraId="71A093B0" w14:textId="147AE2D6" w:rsidR="003D78DF" w:rsidRDefault="00625640" w:rsidP="003D78DF">
      <w:r>
        <w:rPr>
          <w:lang w:val="en-US"/>
        </w:rPr>
        <w:t>g</w:t>
      </w:r>
      <w:r w:rsidR="003D78DF">
        <w:rPr>
          <w:lang w:val="en-US"/>
        </w:rPr>
        <w:t>et</w:t>
      </w:r>
      <w:r w:rsidRPr="00625640">
        <w:t xml:space="preserve">_ </w:t>
      </w:r>
      <w:proofErr w:type="gramStart"/>
      <w:r>
        <w:rPr>
          <w:lang w:val="en-US"/>
        </w:rPr>
        <w:t>scale</w:t>
      </w:r>
      <w:r w:rsidR="003D78DF" w:rsidRPr="00C62DAD">
        <w:t>(</w:t>
      </w:r>
      <w:proofErr w:type="gramEnd"/>
      <w:r w:rsidR="003D78DF" w:rsidRPr="00C62DAD">
        <w:t xml:space="preserve">) – </w:t>
      </w:r>
      <w:r w:rsidR="003D78DF">
        <w:t>возвращает параметр масштаба.</w:t>
      </w:r>
    </w:p>
    <w:p w14:paraId="3EF84571" w14:textId="04D1DEA7" w:rsidR="00625640" w:rsidRDefault="00625640" w:rsidP="00625640">
      <w:r>
        <w:rPr>
          <w:lang w:val="en-US"/>
        </w:rPr>
        <w:t>set</w:t>
      </w:r>
      <w:r w:rsidRPr="00625640">
        <w:t>_</w:t>
      </w:r>
      <w:proofErr w:type="gramStart"/>
      <w:r>
        <w:rPr>
          <w:lang w:val="en-US"/>
        </w:rPr>
        <w:t>form</w:t>
      </w:r>
      <w:r w:rsidRPr="00C62DAD">
        <w:t>(</w:t>
      </w:r>
      <w:proofErr w:type="gramEnd"/>
      <w:r w:rsidRPr="00C62DAD">
        <w:t>)</w:t>
      </w:r>
      <w:r>
        <w:t xml:space="preserve"> – </w:t>
      </w:r>
      <w:r w:rsidR="00123E59">
        <w:t xml:space="preserve">задать новый параметр </w:t>
      </w:r>
      <w:r>
        <w:t>формы.</w:t>
      </w:r>
    </w:p>
    <w:p w14:paraId="558CD4B8" w14:textId="238644EC" w:rsidR="00625640" w:rsidRDefault="00625640" w:rsidP="00625640">
      <w:r>
        <w:rPr>
          <w:lang w:val="en-US"/>
        </w:rPr>
        <w:t>set</w:t>
      </w:r>
      <w:r w:rsidRPr="00625640">
        <w:t>_</w:t>
      </w:r>
      <w:proofErr w:type="gramStart"/>
      <w:r w:rsidR="00123E59">
        <w:rPr>
          <w:lang w:val="en-US"/>
        </w:rPr>
        <w:t>shift</w:t>
      </w:r>
      <w:r w:rsidR="00123E59" w:rsidRPr="00123E59">
        <w:t>(</w:t>
      </w:r>
      <w:proofErr w:type="gramEnd"/>
      <w:r w:rsidR="00123E59" w:rsidRPr="00123E59">
        <w:t>)</w:t>
      </w:r>
      <w:r w:rsidRPr="00C62DAD">
        <w:t xml:space="preserve"> – </w:t>
      </w:r>
      <w:r w:rsidR="00123E59">
        <w:t xml:space="preserve">задать новый параметр </w:t>
      </w:r>
      <w:r>
        <w:t>сдвига.</w:t>
      </w:r>
    </w:p>
    <w:p w14:paraId="676F70E5" w14:textId="633CA5E9" w:rsidR="00783156" w:rsidRDefault="00625640" w:rsidP="00625640">
      <w:r>
        <w:rPr>
          <w:lang w:val="en-US"/>
        </w:rPr>
        <w:t>set</w:t>
      </w:r>
      <w:r w:rsidRPr="00625640">
        <w:t>_</w:t>
      </w:r>
      <w:proofErr w:type="gramStart"/>
      <w:r w:rsidR="00123E59">
        <w:rPr>
          <w:lang w:val="en-US"/>
        </w:rPr>
        <w:t>scale</w:t>
      </w:r>
      <w:r w:rsidRPr="00C62DAD">
        <w:t>(</w:t>
      </w:r>
      <w:proofErr w:type="gramEnd"/>
      <w:r w:rsidRPr="00C62DAD">
        <w:t xml:space="preserve">) </w:t>
      </w:r>
      <w:r w:rsidR="00783156" w:rsidRPr="00783156">
        <w:t xml:space="preserve">– </w:t>
      </w:r>
      <w:r w:rsidR="00783156">
        <w:t>задать новый параметр масштаба.</w:t>
      </w:r>
    </w:p>
    <w:p w14:paraId="157F6681" w14:textId="538C313D" w:rsidR="00783156" w:rsidRDefault="00783156" w:rsidP="003D78DF"/>
    <w:p w14:paraId="4449CAD9" w14:textId="052E0D68" w:rsidR="00783156" w:rsidRDefault="00783156" w:rsidP="003D78DF">
      <w:pPr>
        <w:rPr>
          <w:b/>
          <w:bCs/>
        </w:rPr>
      </w:pPr>
      <w:r w:rsidRPr="00944EBB">
        <w:rPr>
          <w:b/>
          <w:bCs/>
        </w:rPr>
        <w:t>Закрытые функции(методы) класса</w:t>
      </w:r>
    </w:p>
    <w:p w14:paraId="0E160856" w14:textId="64F62B17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proofErr w:type="gramStart"/>
      <w:r w:rsidRPr="00910D41">
        <w:t>Standart(</w:t>
      </w:r>
      <w:proofErr w:type="spellStart"/>
      <w:proofErr w:type="gramEnd"/>
      <w:r w:rsidRPr="00910D41">
        <w:t>double</w:t>
      </w:r>
      <w:proofErr w:type="spellEnd"/>
      <w:r w:rsidRPr="00910D41">
        <w:t xml:space="preserve"> x)</w:t>
      </w:r>
      <w:r w:rsidRPr="0056708B">
        <w:t xml:space="preserve"> – </w:t>
      </w:r>
      <w:r>
        <w:t xml:space="preserve">Нормализует х в соответствии со сдвигом и </w:t>
      </w:r>
      <w:proofErr w:type="spellStart"/>
      <w:r>
        <w:t>масштаом</w:t>
      </w:r>
      <w:proofErr w:type="spellEnd"/>
      <w:r w:rsidRPr="0056708B">
        <w:t>;</w:t>
      </w:r>
    </w:p>
    <w:p w14:paraId="1B93EDA3" w14:textId="5BE0F020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proofErr w:type="spellStart"/>
      <w:proofErr w:type="gramStart"/>
      <w:r w:rsidRPr="0056708B">
        <w:t>Randomizer</w:t>
      </w:r>
      <w:proofErr w:type="spellEnd"/>
      <w:r w:rsidRPr="0056708B">
        <w:t>(</w:t>
      </w:r>
      <w:proofErr w:type="gramEnd"/>
      <w:r w:rsidRPr="0056708B">
        <w:t>)</w:t>
      </w:r>
      <w:r>
        <w:t xml:space="preserve"> – генерирует случайное число в заданных пределах</w:t>
      </w:r>
      <w:r w:rsidRPr="0056708B">
        <w:t>;</w:t>
      </w:r>
    </w:p>
    <w:p w14:paraId="2EA99D20" w14:textId="1A0F66A1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r w:rsidRPr="0056708B">
        <w:t>Random_item12()</w:t>
      </w:r>
      <w:r>
        <w:t xml:space="preserve"> – часть алгоритма реализации случайной величины для промежутка параметра формы </w:t>
      </w:r>
      <w:r w:rsidR="007462A3" w:rsidRPr="007462A3">
        <w:t>[</w:t>
      </w:r>
      <w:r>
        <w:t>1</w:t>
      </w:r>
      <w:r w:rsidRPr="0056708B">
        <w:t>;2</w:t>
      </w:r>
      <w:r w:rsidR="007462A3" w:rsidRPr="007462A3">
        <w:t>)</w:t>
      </w:r>
      <w:r w:rsidRPr="0056708B">
        <w:t>;</w:t>
      </w:r>
    </w:p>
    <w:p w14:paraId="09BF8F16" w14:textId="1775B78D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r w:rsidRPr="0056708B">
        <w:t>Random_item2()</w:t>
      </w:r>
      <w:r w:rsidR="00483471" w:rsidRPr="00483471">
        <w:t xml:space="preserve"> </w:t>
      </w:r>
      <w:r w:rsidR="00F90DDE">
        <w:t xml:space="preserve">– часть алгоритма реализации случайной величины для промежутка параметра формы </w:t>
      </w:r>
      <w:r w:rsidR="00F90DDE" w:rsidRPr="007462A3">
        <w:t>[</w:t>
      </w:r>
      <w:r w:rsidR="00F90DDE">
        <w:t>2</w:t>
      </w:r>
      <w:r w:rsidR="00F90DDE" w:rsidRPr="00F90DDE">
        <w:t xml:space="preserve">; </w:t>
      </w:r>
      <w:r w:rsidR="00F90DDE">
        <w:rPr>
          <w:lang w:val="en-US"/>
        </w:rPr>
        <w:t>inf</w:t>
      </w:r>
      <w:r w:rsidR="00F90DDE" w:rsidRPr="007462A3">
        <w:t>)</w:t>
      </w:r>
      <w:r w:rsidRPr="0056708B">
        <w:t>;</w:t>
      </w:r>
    </w:p>
    <w:p w14:paraId="6EFABC7B" w14:textId="22051D6A" w:rsidR="0056708B" w:rsidRPr="00145CC2" w:rsidRDefault="0056708B" w:rsidP="00910D41">
      <w:pPr>
        <w:spacing w:before="240" w:after="240"/>
        <w:jc w:val="left"/>
      </w:pPr>
      <w:proofErr w:type="spellStart"/>
      <w:r w:rsidRPr="00910D41">
        <w:t>Random</w:t>
      </w:r>
      <w:r w:rsidRPr="00145CC2">
        <w:t>_</w:t>
      </w:r>
      <w:proofErr w:type="gramStart"/>
      <w:r w:rsidRPr="00910D41">
        <w:t>item</w:t>
      </w:r>
      <w:proofErr w:type="spellEnd"/>
      <w:r w:rsidRPr="00145CC2">
        <w:t>(</w:t>
      </w:r>
      <w:proofErr w:type="gramEnd"/>
      <w:r w:rsidRPr="00145CC2">
        <w:t>)</w:t>
      </w:r>
      <w:r w:rsidR="00145CC2" w:rsidRPr="00145CC2">
        <w:t>–</w:t>
      </w:r>
      <w:r w:rsidR="00145CC2">
        <w:t>Функция</w:t>
      </w:r>
      <w:r w:rsidR="00145CC2" w:rsidRPr="00145CC2">
        <w:t xml:space="preserve">, </w:t>
      </w:r>
      <w:r w:rsidR="00145CC2">
        <w:t>объединяющая все предшествующие</w:t>
      </w:r>
      <w:r w:rsidR="00910D41">
        <w:t xml:space="preserve"> </w:t>
      </w:r>
      <w:r w:rsidR="00145CC2">
        <w:t>вспомогательные функции для реализации случайной величины.</w:t>
      </w:r>
    </w:p>
    <w:p w14:paraId="191EBC9D" w14:textId="12E17964" w:rsidR="00BF0ACC" w:rsidRPr="00944EBB" w:rsidRDefault="00BF0ACC" w:rsidP="00910D41">
      <w:pPr>
        <w:spacing w:before="240" w:after="240"/>
        <w:jc w:val="center"/>
        <w:rPr>
          <w:b/>
        </w:rPr>
      </w:pPr>
      <w:r w:rsidRPr="00944EBB">
        <w:rPr>
          <w:b/>
        </w:rPr>
        <w:t xml:space="preserve">Открытые </w:t>
      </w:r>
      <w:proofErr w:type="gramStart"/>
      <w:r w:rsidRPr="00944EBB">
        <w:rPr>
          <w:b/>
        </w:rPr>
        <w:t>функции(</w:t>
      </w:r>
      <w:proofErr w:type="gramEnd"/>
      <w:r w:rsidRPr="00944EBB">
        <w:rPr>
          <w:b/>
        </w:rPr>
        <w:t>интерфейс класса)</w:t>
      </w:r>
    </w:p>
    <w:p w14:paraId="45272D8F" w14:textId="2991F4BB" w:rsidR="00B337ED" w:rsidRPr="0056708B" w:rsidRDefault="00B337ED" w:rsidP="00B337ED">
      <w:pPr>
        <w:autoSpaceDE w:val="0"/>
        <w:autoSpaceDN w:val="0"/>
        <w:adjustRightInd w:val="0"/>
        <w:spacing w:line="240" w:lineRule="auto"/>
        <w:jc w:val="left"/>
      </w:pPr>
      <w:proofErr w:type="gramStart"/>
      <w:r>
        <w:rPr>
          <w:lang w:val="en-US"/>
        </w:rPr>
        <w:t>d</w:t>
      </w:r>
      <w:proofErr w:type="spellStart"/>
      <w:r w:rsidRPr="0056708B">
        <w:t>ensity</w:t>
      </w:r>
      <w:proofErr w:type="spellEnd"/>
      <w:r w:rsidRPr="0056708B">
        <w:t>(</w:t>
      </w:r>
      <w:proofErr w:type="gramEnd"/>
      <w:r>
        <w:rPr>
          <w:lang w:val="en-US"/>
        </w:rPr>
        <w:t>const</w:t>
      </w:r>
      <w:r w:rsidRPr="00B337ED">
        <w:t xml:space="preserve"> </w:t>
      </w:r>
      <w:proofErr w:type="spellStart"/>
      <w:r w:rsidRPr="0056708B">
        <w:t>double</w:t>
      </w:r>
      <w:proofErr w:type="spellEnd"/>
      <w:r w:rsidRPr="0056708B">
        <w:t xml:space="preserve"> x)</w:t>
      </w:r>
      <w:r>
        <w:t>- Подсчитывает плотность для стандартной функции без сдвига и масштаба</w:t>
      </w:r>
      <w:r w:rsidRPr="0056708B">
        <w:t>;</w:t>
      </w:r>
    </w:p>
    <w:p w14:paraId="0B0B9CF8" w14:textId="2F737168" w:rsidR="00B337ED" w:rsidRDefault="00B337ED" w:rsidP="00B337ED">
      <w:pPr>
        <w:autoSpaceDE w:val="0"/>
        <w:autoSpaceDN w:val="0"/>
        <w:adjustRightInd w:val="0"/>
        <w:spacing w:line="240" w:lineRule="auto"/>
        <w:jc w:val="left"/>
      </w:pPr>
      <w:proofErr w:type="gramStart"/>
      <w:r>
        <w:rPr>
          <w:lang w:val="en-US"/>
        </w:rPr>
        <w:t>d</w:t>
      </w:r>
      <w:proofErr w:type="spellStart"/>
      <w:r w:rsidRPr="0056708B">
        <w:t>ispersion</w:t>
      </w:r>
      <w:proofErr w:type="spellEnd"/>
      <w:r w:rsidRPr="0056708B">
        <w:t>(</w:t>
      </w:r>
      <w:proofErr w:type="gramEnd"/>
      <w:r w:rsidRPr="0056708B">
        <w:t>)</w:t>
      </w:r>
      <w:r>
        <w:t>- Подсчитывает дисперсию для стандартной функции без сдвига и масштаба</w:t>
      </w:r>
      <w:r w:rsidRPr="0056708B">
        <w:t>;</w:t>
      </w:r>
    </w:p>
    <w:p w14:paraId="570B34B1" w14:textId="738845B5" w:rsidR="0094429F" w:rsidRPr="0094429F" w:rsidRDefault="0094429F" w:rsidP="00910D41">
      <w:pPr>
        <w:autoSpaceDE w:val="0"/>
        <w:autoSpaceDN w:val="0"/>
        <w:adjustRightInd w:val="0"/>
        <w:spacing w:line="240" w:lineRule="auto"/>
        <w:jc w:val="left"/>
      </w:pPr>
      <w:r w:rsidRPr="0094429F">
        <w:rPr>
          <w:lang w:val="en-US"/>
        </w:rPr>
        <w:t>double</w:t>
      </w:r>
      <w:r w:rsidRPr="0094429F">
        <w:t xml:space="preserve"> </w:t>
      </w:r>
      <w:r w:rsidRPr="0094429F">
        <w:rPr>
          <w:lang w:val="en-US"/>
        </w:rPr>
        <w:t>rand</w:t>
      </w:r>
      <w:r w:rsidRPr="0094429F">
        <w:t>_</w:t>
      </w:r>
      <w:proofErr w:type="gramStart"/>
      <w:r w:rsidRPr="0094429F">
        <w:rPr>
          <w:lang w:val="en-US"/>
        </w:rPr>
        <w:t>var</w:t>
      </w:r>
      <w:r w:rsidRPr="0094429F">
        <w:t>(</w:t>
      </w:r>
      <w:proofErr w:type="gramEnd"/>
      <w:r w:rsidRPr="0094429F">
        <w:t xml:space="preserve">) </w:t>
      </w:r>
      <w:r w:rsidRPr="0094429F">
        <w:t xml:space="preserve">– </w:t>
      </w:r>
      <w:r>
        <w:t>Реализация</w:t>
      </w:r>
      <w:r w:rsidRPr="0094429F">
        <w:t xml:space="preserve"> </w:t>
      </w:r>
      <w:r>
        <w:t>случайной величины.</w:t>
      </w:r>
    </w:p>
    <w:p w14:paraId="39B08D3D" w14:textId="4DF55002" w:rsidR="00B337ED" w:rsidRPr="00B337ED" w:rsidRDefault="00C47EA8" w:rsidP="00910D41">
      <w:pPr>
        <w:autoSpaceDE w:val="0"/>
        <w:autoSpaceDN w:val="0"/>
        <w:adjustRightInd w:val="0"/>
        <w:spacing w:line="240" w:lineRule="auto"/>
        <w:jc w:val="left"/>
      </w:pPr>
      <w:r>
        <w:rPr>
          <w:lang w:val="en-US"/>
        </w:rPr>
        <w:t>e</w:t>
      </w:r>
      <w:proofErr w:type="spellStart"/>
      <w:r w:rsidR="00B337ED" w:rsidRPr="0056708B">
        <w:t>xpected_</w:t>
      </w:r>
      <w:proofErr w:type="gramStart"/>
      <w:r w:rsidR="00B337ED" w:rsidRPr="0056708B">
        <w:t>value</w:t>
      </w:r>
      <w:proofErr w:type="spellEnd"/>
      <w:r w:rsidR="00B337ED" w:rsidRPr="0056708B">
        <w:t>(</w:t>
      </w:r>
      <w:proofErr w:type="gramEnd"/>
      <w:r w:rsidR="00B337ED" w:rsidRPr="0056708B">
        <w:t>)</w:t>
      </w:r>
      <w:r w:rsidR="00B337ED">
        <w:t xml:space="preserve">- Подсчитывает </w:t>
      </w:r>
      <w:proofErr w:type="spellStart"/>
      <w:r w:rsidR="00B337ED">
        <w:t>мат.ожидание</w:t>
      </w:r>
      <w:proofErr w:type="spellEnd"/>
      <w:r w:rsidR="00B337ED">
        <w:t xml:space="preserve"> для стандартной функции без сдвига и масштаба</w:t>
      </w:r>
      <w:r w:rsidR="00B337ED" w:rsidRPr="0056708B">
        <w:t>;</w:t>
      </w:r>
    </w:p>
    <w:p w14:paraId="2E35631B" w14:textId="0D66BEC0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et_</w:t>
      </w:r>
      <w:proofErr w:type="gramStart"/>
      <w:r w:rsidRPr="00625443">
        <w:rPr>
          <w:bCs/>
        </w:rPr>
        <w:t>shift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double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shift</w:t>
      </w:r>
      <w:proofErr w:type="spellEnd"/>
      <w:r w:rsidRPr="00625443">
        <w:rPr>
          <w:bCs/>
        </w:rPr>
        <w:t>) – задать значение сдвига;</w:t>
      </w:r>
    </w:p>
    <w:p w14:paraId="5127C425" w14:textId="491BEA3B" w:rsidR="00910D41" w:rsidRPr="003A05BE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  <w:lang w:val="en-US"/>
        </w:rPr>
      </w:pPr>
      <w:proofErr w:type="spellStart"/>
      <w:r w:rsidRPr="003A05BE">
        <w:rPr>
          <w:bCs/>
          <w:lang w:val="en-US"/>
        </w:rPr>
        <w:t>set_</w:t>
      </w:r>
      <w:proofErr w:type="gramStart"/>
      <w:r w:rsidRPr="003A05BE">
        <w:rPr>
          <w:bCs/>
          <w:lang w:val="en-US"/>
        </w:rPr>
        <w:t>scale</w:t>
      </w:r>
      <w:proofErr w:type="spellEnd"/>
      <w:r w:rsidRPr="003A05BE">
        <w:rPr>
          <w:bCs/>
          <w:lang w:val="en-US"/>
        </w:rPr>
        <w:t>(</w:t>
      </w:r>
      <w:proofErr w:type="gramEnd"/>
      <w:r w:rsidRPr="003A05BE">
        <w:rPr>
          <w:bCs/>
          <w:lang w:val="en-US"/>
        </w:rPr>
        <w:t xml:space="preserve">double scale)- </w:t>
      </w:r>
      <w:r w:rsidRPr="00625443">
        <w:rPr>
          <w:bCs/>
        </w:rPr>
        <w:t>задать</w:t>
      </w:r>
      <w:r w:rsidRPr="003A05BE">
        <w:rPr>
          <w:bCs/>
          <w:lang w:val="en-US"/>
        </w:rPr>
        <w:t xml:space="preserve"> </w:t>
      </w:r>
      <w:r w:rsidRPr="00625443">
        <w:rPr>
          <w:bCs/>
        </w:rPr>
        <w:t>значение</w:t>
      </w:r>
      <w:r w:rsidRPr="003A05BE">
        <w:rPr>
          <w:bCs/>
          <w:lang w:val="en-US"/>
        </w:rPr>
        <w:t xml:space="preserve"> </w:t>
      </w:r>
      <w:r w:rsidRPr="00625443">
        <w:rPr>
          <w:bCs/>
        </w:rPr>
        <w:t>масштаба</w:t>
      </w:r>
      <w:r w:rsidRPr="003A05BE">
        <w:rPr>
          <w:bCs/>
          <w:lang w:val="en-US"/>
        </w:rPr>
        <w:t>;</w:t>
      </w:r>
    </w:p>
    <w:p w14:paraId="7D9CA843" w14:textId="37FEC67D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et_</w:t>
      </w:r>
      <w:proofErr w:type="gramStart"/>
      <w:r w:rsidRPr="00625443">
        <w:rPr>
          <w:bCs/>
        </w:rPr>
        <w:t>form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double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form</w:t>
      </w:r>
      <w:proofErr w:type="spellEnd"/>
      <w:r w:rsidRPr="00625443">
        <w:rPr>
          <w:bCs/>
        </w:rPr>
        <w:t>)- задать значение формы;</w:t>
      </w:r>
    </w:p>
    <w:p w14:paraId="7DF016F6" w14:textId="5225984C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shift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 – получить значение сдвига;</w:t>
      </w:r>
    </w:p>
    <w:p w14:paraId="7EADC8AF" w14:textId="3D40AD5E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scale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 – задать значение масштаба;</w:t>
      </w:r>
    </w:p>
    <w:p w14:paraId="6BF8E260" w14:textId="3F188699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form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- задать значение формы;</w:t>
      </w:r>
    </w:p>
    <w:p w14:paraId="61F45D0F" w14:textId="62F947C8" w:rsidR="00910D41" w:rsidRPr="00625443" w:rsidRDefault="001D790F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gramStart"/>
      <w:r>
        <w:rPr>
          <w:bCs/>
          <w:lang w:val="en-US"/>
        </w:rPr>
        <w:t>a</w:t>
      </w:r>
      <w:proofErr w:type="spellStart"/>
      <w:r w:rsidR="00910D41" w:rsidRPr="00625443">
        <w:rPr>
          <w:bCs/>
        </w:rPr>
        <w:t>symmetry</w:t>
      </w:r>
      <w:proofErr w:type="spellEnd"/>
      <w:r w:rsidR="00910D41" w:rsidRPr="00625443">
        <w:rPr>
          <w:bCs/>
        </w:rPr>
        <w:t>(</w:t>
      </w:r>
      <w:proofErr w:type="gramEnd"/>
      <w:r w:rsidR="00910D41" w:rsidRPr="00625443">
        <w:rPr>
          <w:bCs/>
        </w:rPr>
        <w:t>)- расчет асимметрии;</w:t>
      </w:r>
    </w:p>
    <w:p w14:paraId="12B0C553" w14:textId="7C56F669" w:rsidR="00910D41" w:rsidRPr="00625443" w:rsidRDefault="007C0F7B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generate_</w:t>
      </w:r>
      <w:proofErr w:type="gramStart"/>
      <w:r w:rsidRPr="007C0F7B">
        <w:rPr>
          <w:bCs/>
        </w:rPr>
        <w:t>selection</w:t>
      </w:r>
      <w:proofErr w:type="spellEnd"/>
      <w:r w:rsidRPr="007C0F7B">
        <w:rPr>
          <w:bCs/>
        </w:rPr>
        <w:t>(</w:t>
      </w:r>
      <w:proofErr w:type="spellStart"/>
      <w:proofErr w:type="gramEnd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int</w:t>
      </w:r>
      <w:proofErr w:type="spellEnd"/>
      <w:r w:rsidRPr="007C0F7B">
        <w:rPr>
          <w:bCs/>
        </w:rPr>
        <w:t xml:space="preserve"> n)</w:t>
      </w:r>
      <w:r w:rsidR="00910D41" w:rsidRPr="00625443">
        <w:rPr>
          <w:bCs/>
        </w:rPr>
        <w:t>– создание вектора случайных величин;</w:t>
      </w:r>
    </w:p>
    <w:p w14:paraId="0CEC23C6" w14:textId="18CDDCF1" w:rsidR="00910D41" w:rsidRPr="007C0F7B" w:rsidRDefault="007C0F7B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lastRenderedPageBreak/>
        <w:t>generate_graph_</w:t>
      </w:r>
      <w:proofErr w:type="gramStart"/>
      <w:r w:rsidRPr="007C0F7B">
        <w:rPr>
          <w:bCs/>
        </w:rPr>
        <w:t>selection</w:t>
      </w:r>
      <w:proofErr w:type="spellEnd"/>
      <w:r w:rsidRPr="007C0F7B">
        <w:rPr>
          <w:bCs/>
        </w:rPr>
        <w:t>(</w:t>
      </w:r>
      <w:proofErr w:type="spellStart"/>
      <w:proofErr w:type="gramEnd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std</w:t>
      </w:r>
      <w:proofErr w:type="spellEnd"/>
      <w:r w:rsidRPr="007C0F7B">
        <w:rPr>
          <w:bCs/>
        </w:rPr>
        <w:t>::</w:t>
      </w:r>
      <w:proofErr w:type="spellStart"/>
      <w:r w:rsidRPr="007C0F7B">
        <w:rPr>
          <w:bCs/>
        </w:rPr>
        <w:t>vector</w:t>
      </w:r>
      <w:proofErr w:type="spellEnd"/>
      <w:r w:rsidRPr="007C0F7B">
        <w:rPr>
          <w:bCs/>
        </w:rPr>
        <w:t>&lt;</w:t>
      </w:r>
      <w:proofErr w:type="spellStart"/>
      <w:r w:rsidRPr="007C0F7B">
        <w:rPr>
          <w:bCs/>
        </w:rPr>
        <w:t>double</w:t>
      </w:r>
      <w:proofErr w:type="spellEnd"/>
      <w:r w:rsidRPr="007C0F7B">
        <w:rPr>
          <w:bCs/>
        </w:rPr>
        <w:t xml:space="preserve">&gt;&amp; </w:t>
      </w:r>
      <w:proofErr w:type="spellStart"/>
      <w:r w:rsidRPr="007C0F7B">
        <w:rPr>
          <w:bCs/>
        </w:rPr>
        <w:t>selection</w:t>
      </w:r>
      <w:proofErr w:type="spellEnd"/>
      <w:r w:rsidRPr="007C0F7B">
        <w:rPr>
          <w:bCs/>
        </w:rPr>
        <w:t xml:space="preserve">, </w:t>
      </w:r>
      <w:proofErr w:type="spellStart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int</w:t>
      </w:r>
      <w:proofErr w:type="spellEnd"/>
      <w:r w:rsidRPr="007C0F7B">
        <w:rPr>
          <w:bCs/>
        </w:rPr>
        <w:t xml:space="preserve"> n)</w:t>
      </w:r>
      <w:r w:rsidR="00910D41" w:rsidRPr="007C0F7B">
        <w:rPr>
          <w:bCs/>
        </w:rPr>
        <w:t xml:space="preserve">- </w:t>
      </w:r>
      <w:r w:rsidR="00910D41" w:rsidRPr="00625443">
        <w:rPr>
          <w:bCs/>
        </w:rPr>
        <w:t>создание</w:t>
      </w:r>
      <w:r w:rsidR="00910D41" w:rsidRPr="007C0F7B">
        <w:rPr>
          <w:bCs/>
        </w:rPr>
        <w:t xml:space="preserve"> </w:t>
      </w:r>
      <w:proofErr w:type="spellStart"/>
      <w:r w:rsidR="00910D41" w:rsidRPr="00625443">
        <w:rPr>
          <w:bCs/>
        </w:rPr>
        <w:t>ветора</w:t>
      </w:r>
      <w:proofErr w:type="spellEnd"/>
      <w:r w:rsidR="00910D41" w:rsidRPr="007C0F7B">
        <w:rPr>
          <w:bCs/>
        </w:rPr>
        <w:t xml:space="preserve"> </w:t>
      </w:r>
      <w:r w:rsidR="00910D41" w:rsidRPr="00625443">
        <w:rPr>
          <w:bCs/>
        </w:rPr>
        <w:t>пар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вида</w:t>
      </w:r>
      <w:r w:rsidR="00910D41" w:rsidRPr="007C0F7B">
        <w:rPr>
          <w:bCs/>
        </w:rPr>
        <w:t>: (</w:t>
      </w:r>
      <w:r w:rsidR="00910D41" w:rsidRPr="00625443">
        <w:rPr>
          <w:bCs/>
        </w:rPr>
        <w:t>случайная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величина</w:t>
      </w:r>
      <w:r w:rsidR="00910D41" w:rsidRPr="007C0F7B">
        <w:rPr>
          <w:bCs/>
        </w:rPr>
        <w:t xml:space="preserve">, </w:t>
      </w:r>
      <w:r w:rsidR="00910D41" w:rsidRPr="00625443">
        <w:rPr>
          <w:bCs/>
        </w:rPr>
        <w:t>плотность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функции</w:t>
      </w:r>
      <w:r w:rsidR="00910D41" w:rsidRPr="007C0F7B">
        <w:rPr>
          <w:bCs/>
        </w:rPr>
        <w:t>);</w:t>
      </w:r>
    </w:p>
    <w:p w14:paraId="512C1295" w14:textId="16C133C7" w:rsidR="00BF0ACC" w:rsidRPr="00625443" w:rsidRDefault="00BF0ACC" w:rsidP="00910D41">
      <w:pPr>
        <w:spacing w:before="240" w:after="240"/>
        <w:jc w:val="center"/>
        <w:rPr>
          <w:b/>
        </w:rPr>
      </w:pPr>
      <w:r w:rsidRPr="00944EBB">
        <w:rPr>
          <w:b/>
        </w:rPr>
        <w:t>Конструкторы</w:t>
      </w:r>
      <w:r w:rsidRPr="00625443">
        <w:rPr>
          <w:b/>
        </w:rPr>
        <w:t xml:space="preserve"> </w:t>
      </w:r>
      <w:r w:rsidRPr="00944EBB">
        <w:rPr>
          <w:b/>
        </w:rPr>
        <w:t>класса</w:t>
      </w:r>
    </w:p>
    <w:p w14:paraId="54AC5BD0" w14:textId="4D6FB4F5" w:rsidR="00BF0ACC" w:rsidRDefault="007C0F7B" w:rsidP="007C0F7B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Std_</w:t>
      </w:r>
      <w:proofErr w:type="gramStart"/>
      <w:r w:rsidRPr="007C0F7B">
        <w:rPr>
          <w:bCs/>
        </w:rPr>
        <w:t>distr</w:t>
      </w:r>
      <w:proofErr w:type="spellEnd"/>
      <w:r w:rsidRPr="007C0F7B">
        <w:rPr>
          <w:bCs/>
        </w:rPr>
        <w:t xml:space="preserve">( </w:t>
      </w:r>
      <w:proofErr w:type="spellStart"/>
      <w:r w:rsidRPr="007C0F7B">
        <w:rPr>
          <w:bCs/>
        </w:rPr>
        <w:t>double</w:t>
      </w:r>
      <w:proofErr w:type="spellEnd"/>
      <w:proofErr w:type="gramEnd"/>
      <w:r w:rsidRPr="007C0F7B">
        <w:rPr>
          <w:bCs/>
        </w:rPr>
        <w:t xml:space="preserve"> form0,double shift0, </w:t>
      </w:r>
      <w:proofErr w:type="spellStart"/>
      <w:r w:rsidRPr="007C0F7B">
        <w:rPr>
          <w:bCs/>
        </w:rPr>
        <w:t>double</w:t>
      </w:r>
      <w:proofErr w:type="spellEnd"/>
      <w:r w:rsidRPr="007C0F7B">
        <w:rPr>
          <w:bCs/>
        </w:rPr>
        <w:t xml:space="preserve"> scale0):v(form0), u(shift0), l(scale0) {}</w:t>
      </w:r>
      <w:r w:rsidR="00607847" w:rsidRPr="00B97E8F">
        <w:rPr>
          <w:bCs/>
        </w:rPr>
        <w:t xml:space="preserve"> – </w:t>
      </w:r>
      <w:r w:rsidR="00607847">
        <w:rPr>
          <w:bCs/>
        </w:rPr>
        <w:t>конструктор</w:t>
      </w:r>
      <w:r w:rsidR="00607847" w:rsidRPr="00B97E8F">
        <w:rPr>
          <w:bCs/>
        </w:rPr>
        <w:t xml:space="preserve">, </w:t>
      </w:r>
      <w:r w:rsidR="00607847">
        <w:rPr>
          <w:bCs/>
        </w:rPr>
        <w:t>принимающий</w:t>
      </w:r>
      <w:r w:rsidR="00607847" w:rsidRPr="00B97E8F">
        <w:rPr>
          <w:bCs/>
        </w:rPr>
        <w:t xml:space="preserve"> </w:t>
      </w:r>
      <w:r w:rsidR="00607847">
        <w:rPr>
          <w:bCs/>
        </w:rPr>
        <w:t>на</w:t>
      </w:r>
      <w:r w:rsidR="00607847" w:rsidRPr="00B97E8F">
        <w:rPr>
          <w:bCs/>
        </w:rPr>
        <w:t xml:space="preserve"> </w:t>
      </w:r>
      <w:r w:rsidR="00607847">
        <w:rPr>
          <w:bCs/>
        </w:rPr>
        <w:t>вход</w:t>
      </w:r>
      <w:r w:rsidR="00607847" w:rsidRPr="00B97E8F">
        <w:rPr>
          <w:bCs/>
        </w:rPr>
        <w:t xml:space="preserve"> </w:t>
      </w:r>
      <w:r w:rsidR="00B97E8F">
        <w:rPr>
          <w:bCs/>
        </w:rPr>
        <w:t>значения</w:t>
      </w:r>
      <w:r w:rsidR="00B97E8F" w:rsidRPr="00B97E8F">
        <w:rPr>
          <w:bCs/>
        </w:rPr>
        <w:t xml:space="preserve"> </w:t>
      </w:r>
      <w:r w:rsidR="00B97E8F">
        <w:rPr>
          <w:bCs/>
        </w:rPr>
        <w:t>параметров</w:t>
      </w:r>
      <w:r w:rsidR="00B97E8F" w:rsidRPr="00B97E8F">
        <w:rPr>
          <w:bCs/>
        </w:rPr>
        <w:t xml:space="preserve"> </w:t>
      </w:r>
      <w:r w:rsidR="00B97E8F">
        <w:rPr>
          <w:bCs/>
        </w:rPr>
        <w:t>и</w:t>
      </w:r>
      <w:r w:rsidR="00B97E8F" w:rsidRPr="00B97E8F">
        <w:rPr>
          <w:bCs/>
        </w:rPr>
        <w:t xml:space="preserve"> </w:t>
      </w:r>
      <w:r w:rsidR="00B97E8F">
        <w:rPr>
          <w:bCs/>
        </w:rPr>
        <w:t>создающий</w:t>
      </w:r>
      <w:r w:rsidR="00B97E8F" w:rsidRPr="00B97E8F">
        <w:rPr>
          <w:bCs/>
        </w:rPr>
        <w:t xml:space="preserve"> </w:t>
      </w:r>
      <w:r w:rsidR="00B97E8F">
        <w:rPr>
          <w:bCs/>
        </w:rPr>
        <w:t>объект с данными атрибутами</w:t>
      </w:r>
      <w:r w:rsidR="00B97E8F" w:rsidRPr="00B97E8F">
        <w:rPr>
          <w:bCs/>
        </w:rPr>
        <w:t>.</w:t>
      </w:r>
    </w:p>
    <w:p w14:paraId="10A5F069" w14:textId="13672B1A" w:rsidR="00B97E8F" w:rsidRDefault="00625443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td_</w:t>
      </w:r>
      <w:proofErr w:type="gramStart"/>
      <w:r w:rsidRPr="00625443">
        <w:rPr>
          <w:bCs/>
        </w:rPr>
        <w:t>distr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std</w:t>
      </w:r>
      <w:proofErr w:type="spellEnd"/>
      <w:r w:rsidRPr="00625443">
        <w:rPr>
          <w:bCs/>
        </w:rPr>
        <w:t>::</w:t>
      </w:r>
      <w:proofErr w:type="spellStart"/>
      <w:r w:rsidRPr="00625443">
        <w:rPr>
          <w:bCs/>
        </w:rPr>
        <w:t>string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File_name</w:t>
      </w:r>
      <w:proofErr w:type="spellEnd"/>
      <w:r w:rsidRPr="00625443">
        <w:rPr>
          <w:bCs/>
        </w:rPr>
        <w:t>)</w:t>
      </w:r>
      <w:r w:rsidR="00B97E8F" w:rsidRPr="00B97E8F">
        <w:rPr>
          <w:bCs/>
        </w:rPr>
        <w:t xml:space="preserve">– </w:t>
      </w:r>
      <w:r w:rsidR="00B97E8F">
        <w:rPr>
          <w:bCs/>
        </w:rPr>
        <w:t>конструктор</w:t>
      </w:r>
      <w:r w:rsidR="00B97E8F" w:rsidRPr="00B97E8F">
        <w:rPr>
          <w:bCs/>
        </w:rPr>
        <w:t xml:space="preserve">, </w:t>
      </w:r>
      <w:r w:rsidR="00B97E8F">
        <w:rPr>
          <w:bCs/>
        </w:rPr>
        <w:t>создающий объект класса с атрибутами считанными из файла. Формат файла</w:t>
      </w:r>
      <w:r w:rsidR="00B97E8F" w:rsidRPr="00B97E8F">
        <w:rPr>
          <w:bCs/>
        </w:rPr>
        <w:t xml:space="preserve">: </w:t>
      </w:r>
      <w:r w:rsidR="00B97E8F">
        <w:rPr>
          <w:bCs/>
        </w:rPr>
        <w:t>3 числа в одной строке, разделенных пробелом</w:t>
      </w:r>
      <w:r w:rsidR="00B97E8F" w:rsidRPr="00B97E8F">
        <w:rPr>
          <w:bCs/>
        </w:rPr>
        <w:t xml:space="preserve"> (</w:t>
      </w:r>
      <w:r w:rsidR="00B97E8F">
        <w:rPr>
          <w:bCs/>
        </w:rPr>
        <w:t>параметр формы, сдвига, масштаба)</w:t>
      </w:r>
      <w:r w:rsidR="00B97E8F" w:rsidRPr="00B97E8F">
        <w:rPr>
          <w:bCs/>
        </w:rPr>
        <w:t>.</w:t>
      </w:r>
    </w:p>
    <w:p w14:paraId="422EFBD7" w14:textId="77777777" w:rsidR="00CF1EBC" w:rsidRDefault="00CF1EBC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</w:p>
    <w:p w14:paraId="61FBB1A1" w14:textId="09A0CDED" w:rsidR="00B97E8F" w:rsidRDefault="007C0F7B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Std_</w:t>
      </w:r>
      <w:proofErr w:type="gramStart"/>
      <w:r w:rsidRPr="007C0F7B">
        <w:rPr>
          <w:bCs/>
        </w:rPr>
        <w:t>distr</w:t>
      </w:r>
      <w:proofErr w:type="spellEnd"/>
      <w:r w:rsidRPr="007C0F7B">
        <w:rPr>
          <w:bCs/>
        </w:rPr>
        <w:t>(</w:t>
      </w:r>
      <w:proofErr w:type="gramEnd"/>
      <w:r w:rsidRPr="007C0F7B">
        <w:rPr>
          <w:bCs/>
        </w:rPr>
        <w:t>) :u(0), l(1), v(1) {}</w:t>
      </w:r>
      <w:r w:rsidR="00837C5F">
        <w:rPr>
          <w:bCs/>
        </w:rPr>
        <w:t>– конструктор, создающий объект с параметрами по умолчанию( п. формы=</w:t>
      </w:r>
      <w:r w:rsidR="00C560CB">
        <w:rPr>
          <w:bCs/>
        </w:rPr>
        <w:t>1</w:t>
      </w:r>
      <w:r w:rsidR="00837C5F">
        <w:rPr>
          <w:bCs/>
        </w:rPr>
        <w:t>, п. сдвига=</w:t>
      </w:r>
      <w:r w:rsidR="000569DC">
        <w:rPr>
          <w:bCs/>
        </w:rPr>
        <w:t>0</w:t>
      </w:r>
      <w:r w:rsidR="00837C5F">
        <w:rPr>
          <w:bCs/>
        </w:rPr>
        <w:t xml:space="preserve">, </w:t>
      </w:r>
      <w:proofErr w:type="spellStart"/>
      <w:r w:rsidR="00837C5F">
        <w:rPr>
          <w:bCs/>
        </w:rPr>
        <w:t>п.масштаба</w:t>
      </w:r>
      <w:proofErr w:type="spellEnd"/>
      <w:r w:rsidR="00837C5F">
        <w:rPr>
          <w:bCs/>
        </w:rPr>
        <w:t>=1).</w:t>
      </w:r>
    </w:p>
    <w:p w14:paraId="2E3B4C48" w14:textId="03DFC547" w:rsidR="00837C5F" w:rsidRPr="00C62DAD" w:rsidRDefault="0021654C" w:rsidP="00783156">
      <w:pPr>
        <w:spacing w:before="240" w:after="240"/>
        <w:rPr>
          <w:b/>
        </w:rPr>
      </w:pPr>
      <w:r w:rsidRPr="00944EBB">
        <w:rPr>
          <w:b/>
        </w:rPr>
        <w:t xml:space="preserve">Модуль </w:t>
      </w:r>
      <w:proofErr w:type="spellStart"/>
      <w:r w:rsidR="00ED24BC">
        <w:rPr>
          <w:b/>
          <w:lang w:val="en-US"/>
        </w:rPr>
        <w:t>Standart</w:t>
      </w:r>
      <w:r w:rsidR="00572AA9">
        <w:rPr>
          <w:b/>
          <w:lang w:val="en-US"/>
        </w:rPr>
        <w:t>_distr</w:t>
      </w:r>
      <w:proofErr w:type="spellEnd"/>
      <w:r w:rsidRPr="00C62DAD">
        <w:rPr>
          <w:b/>
        </w:rPr>
        <w:t>.</w:t>
      </w:r>
      <w:r w:rsidRPr="00944EBB">
        <w:rPr>
          <w:b/>
          <w:lang w:val="en-US"/>
        </w:rPr>
        <w:t>h</w:t>
      </w:r>
    </w:p>
    <w:p w14:paraId="5587DF99" w14:textId="559E149E" w:rsidR="0021654C" w:rsidRDefault="0021654C" w:rsidP="00783156">
      <w:pPr>
        <w:spacing w:before="240" w:after="240"/>
        <w:rPr>
          <w:bCs/>
        </w:rPr>
      </w:pPr>
      <w:r>
        <w:rPr>
          <w:bCs/>
        </w:rPr>
        <w:t xml:space="preserve">Содержит описание класса, его открытой и закрытой части, объявления методов, </w:t>
      </w:r>
      <w:r w:rsidR="0095246D">
        <w:rPr>
          <w:bCs/>
        </w:rPr>
        <w:t xml:space="preserve">конструкторы, </w:t>
      </w:r>
      <w:r>
        <w:rPr>
          <w:bCs/>
        </w:rPr>
        <w:t>а также подключение всех необходимых библиотек.</w:t>
      </w:r>
    </w:p>
    <w:p w14:paraId="7D0BD58C" w14:textId="28DFFEB9" w:rsidR="00D90FCE" w:rsidRPr="004E3B79" w:rsidRDefault="00D90FCE" w:rsidP="00A96EF2">
      <w:pPr>
        <w:spacing w:before="240" w:after="240"/>
        <w:rPr>
          <w:b/>
        </w:rPr>
      </w:pPr>
      <w:r w:rsidRPr="00944EBB">
        <w:rPr>
          <w:b/>
        </w:rPr>
        <w:t>Модуль</w:t>
      </w:r>
      <w:r w:rsidRPr="004E3B79">
        <w:rPr>
          <w:b/>
        </w:rPr>
        <w:t xml:space="preserve"> </w:t>
      </w:r>
      <w:r w:rsidR="003E45BC">
        <w:rPr>
          <w:b/>
          <w:lang w:val="en-US"/>
        </w:rPr>
        <w:t>main</w:t>
      </w:r>
      <w:r w:rsidRPr="004E3B79">
        <w:rPr>
          <w:b/>
        </w:rPr>
        <w:t>.</w:t>
      </w:r>
      <w:proofErr w:type="spellStart"/>
      <w:r w:rsidRPr="00944EBB">
        <w:rPr>
          <w:b/>
          <w:lang w:val="en-US"/>
        </w:rPr>
        <w:t>cpp</w:t>
      </w:r>
      <w:proofErr w:type="spellEnd"/>
    </w:p>
    <w:p w14:paraId="71CCCF4D" w14:textId="76BA901A" w:rsidR="00D90FCE" w:rsidRDefault="00532D14" w:rsidP="00A96EF2">
      <w:pPr>
        <w:spacing w:before="240" w:after="240"/>
        <w:rPr>
          <w:bCs/>
        </w:rPr>
      </w:pPr>
      <w:r>
        <w:rPr>
          <w:bCs/>
        </w:rPr>
        <w:t xml:space="preserve">Содержит код для коммуникации с пользователем, а </w:t>
      </w:r>
      <w:proofErr w:type="gramStart"/>
      <w:r>
        <w:rPr>
          <w:bCs/>
        </w:rPr>
        <w:t>так же</w:t>
      </w:r>
      <w:proofErr w:type="gramEnd"/>
      <w:r>
        <w:rPr>
          <w:bCs/>
        </w:rPr>
        <w:t xml:space="preserve"> операции работы с файлами</w:t>
      </w:r>
    </w:p>
    <w:p w14:paraId="63B626CC" w14:textId="5ED0CF8C" w:rsidR="00E63B83" w:rsidRPr="00E63B83" w:rsidRDefault="00E63B83" w:rsidP="00E63B83">
      <w:pPr>
        <w:rPr>
          <w:b/>
          <w:bCs/>
        </w:rPr>
      </w:pPr>
      <w:r w:rsidRPr="00944EBB">
        <w:rPr>
          <w:b/>
          <w:bCs/>
        </w:rPr>
        <w:t>Модуль</w:t>
      </w:r>
      <w:r w:rsidRPr="00E63B83">
        <w:rPr>
          <w:b/>
          <w:bCs/>
        </w:rPr>
        <w:t xml:space="preserve"> </w:t>
      </w:r>
      <w:r>
        <w:rPr>
          <w:b/>
          <w:bCs/>
          <w:lang w:val="en-US"/>
        </w:rPr>
        <w:t>Mixed</w:t>
      </w:r>
      <w:r w:rsidR="00FF3F29">
        <w:rPr>
          <w:b/>
          <w:bCs/>
        </w:rPr>
        <w:t>_</w:t>
      </w:r>
      <w:proofErr w:type="spellStart"/>
      <w:r>
        <w:rPr>
          <w:b/>
          <w:bCs/>
          <w:lang w:val="en-US"/>
        </w:rPr>
        <w:t>distr</w:t>
      </w:r>
      <w:proofErr w:type="spellEnd"/>
      <w:r w:rsidRPr="00E63B83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5DFB40B1" w14:textId="77777777" w:rsidR="00E63B83" w:rsidRPr="00E63B83" w:rsidRDefault="00E63B83" w:rsidP="00E63B83"/>
    <w:p w14:paraId="0AEDA550" w14:textId="79A38B3A" w:rsidR="00E63B83" w:rsidRDefault="00E63B83" w:rsidP="00E63B83">
      <w:r>
        <w:t>Содержит в себе описание всех методов класса</w:t>
      </w:r>
      <w:r w:rsidRPr="002A3FDE">
        <w:t xml:space="preserve"> </w:t>
      </w:r>
      <w:proofErr w:type="spellStart"/>
      <w:r w:rsidR="00A22A26" w:rsidRPr="00A22A26">
        <w:t>MixtureDistribution</w:t>
      </w:r>
      <w:proofErr w:type="spellEnd"/>
      <w:r w:rsidRPr="00AB52D9">
        <w:t>.</w:t>
      </w:r>
    </w:p>
    <w:p w14:paraId="5D9BF547" w14:textId="65A5975E" w:rsidR="00A41721" w:rsidRPr="00BE6F10" w:rsidRDefault="00A41721" w:rsidP="00BE6F10">
      <w:pPr>
        <w:spacing w:before="240" w:after="240"/>
        <w:jc w:val="center"/>
        <w:rPr>
          <w:b/>
        </w:rPr>
      </w:pPr>
      <w:r>
        <w:rPr>
          <w:b/>
        </w:rPr>
        <w:t>Закрытые</w:t>
      </w:r>
      <w:r w:rsidRPr="00944EBB">
        <w:rPr>
          <w:b/>
        </w:rPr>
        <w:t xml:space="preserve"> </w:t>
      </w:r>
      <w:proofErr w:type="gramStart"/>
      <w:r w:rsidRPr="00944EBB">
        <w:rPr>
          <w:b/>
        </w:rPr>
        <w:t>функции(</w:t>
      </w:r>
      <w:proofErr w:type="gramEnd"/>
      <w:r>
        <w:rPr>
          <w:b/>
        </w:rPr>
        <w:t>методы</w:t>
      </w:r>
      <w:r w:rsidRPr="00944EBB">
        <w:rPr>
          <w:b/>
        </w:rPr>
        <w:t xml:space="preserve"> класса)</w:t>
      </w:r>
    </w:p>
    <w:p w14:paraId="0FF9A561" w14:textId="24CAD7CD" w:rsidR="00A41721" w:rsidRPr="00177E94" w:rsidRDefault="00177E94" w:rsidP="00177E94">
      <w:proofErr w:type="spellStart"/>
      <w:r w:rsidRPr="00177E94">
        <w:t>double</w:t>
      </w:r>
      <w:proofErr w:type="spellEnd"/>
      <w:r w:rsidRPr="00177E94">
        <w:t xml:space="preserve"> </w:t>
      </w:r>
      <w:proofErr w:type="spellStart"/>
      <w:r w:rsidRPr="00177E94">
        <w:t>random_</w:t>
      </w:r>
      <w:proofErr w:type="gramStart"/>
      <w:r w:rsidRPr="00177E94">
        <w:t>var</w:t>
      </w:r>
      <w:proofErr w:type="spellEnd"/>
      <w:r w:rsidRPr="00177E94">
        <w:t>(</w:t>
      </w:r>
      <w:proofErr w:type="gramEnd"/>
      <w:r w:rsidRPr="00177E94">
        <w:t>)</w:t>
      </w:r>
      <w:r w:rsidR="00A41721" w:rsidRPr="00177E94">
        <w:t>– метод для генерации случайной величины для смеси распределений.</w:t>
      </w:r>
    </w:p>
    <w:p w14:paraId="79566688" w14:textId="02A87A8D" w:rsidR="00E63B83" w:rsidRPr="00177E94" w:rsidRDefault="00E63B83" w:rsidP="00BE6F10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Открытые</w:t>
      </w:r>
      <w:r w:rsidRPr="00177E94">
        <w:rPr>
          <w:b/>
          <w:lang w:val="en-US"/>
        </w:rPr>
        <w:t xml:space="preserve"> </w:t>
      </w:r>
      <w:proofErr w:type="gramStart"/>
      <w:r w:rsidRPr="00944EBB">
        <w:rPr>
          <w:b/>
        </w:rPr>
        <w:t>функции</w:t>
      </w:r>
      <w:r w:rsidRPr="00177E94">
        <w:rPr>
          <w:b/>
          <w:lang w:val="en-US"/>
        </w:rPr>
        <w:t>(</w:t>
      </w:r>
      <w:proofErr w:type="gramEnd"/>
      <w:r w:rsidRPr="00944EBB">
        <w:rPr>
          <w:b/>
        </w:rPr>
        <w:t>интерфейс</w:t>
      </w:r>
      <w:r w:rsidRPr="00177E94">
        <w:rPr>
          <w:b/>
          <w:lang w:val="en-US"/>
        </w:rPr>
        <w:t xml:space="preserve"> </w:t>
      </w:r>
      <w:r w:rsidRPr="00944EBB">
        <w:rPr>
          <w:b/>
        </w:rPr>
        <w:t>класса</w:t>
      </w:r>
      <w:r w:rsidRPr="00177E94">
        <w:rPr>
          <w:b/>
          <w:lang w:val="en-US"/>
        </w:rPr>
        <w:t>)</w:t>
      </w:r>
    </w:p>
    <w:p w14:paraId="3D042B27" w14:textId="70DB4B68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density(</w:t>
      </w:r>
      <w:proofErr w:type="gramEnd"/>
      <w:r w:rsidRPr="00B930DB">
        <w:rPr>
          <w:lang w:val="en-US"/>
        </w:rPr>
        <w:t>const double x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плотности</w:t>
      </w:r>
    </w:p>
    <w:p w14:paraId="63F84577" w14:textId="664394EA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spellStart"/>
      <w:r w:rsidRPr="00B930DB">
        <w:rPr>
          <w:lang w:val="en-US"/>
        </w:rPr>
        <w:t>expected_</w:t>
      </w:r>
      <w:proofErr w:type="gramStart"/>
      <w:r w:rsidRPr="00B930DB">
        <w:rPr>
          <w:lang w:val="en-US"/>
        </w:rPr>
        <w:t>value</w:t>
      </w:r>
      <w:proofErr w:type="spellEnd"/>
      <w:r w:rsidRPr="00B930DB">
        <w:rPr>
          <w:lang w:val="en-US"/>
        </w:rPr>
        <w:t>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мат</w:t>
      </w:r>
      <w:r w:rsidR="00B930DB" w:rsidRPr="00B930DB">
        <w:rPr>
          <w:lang w:val="en-US"/>
        </w:rPr>
        <w:t>.</w:t>
      </w:r>
      <w:r w:rsidR="00B930DB">
        <w:t>ожидания</w:t>
      </w:r>
    </w:p>
    <w:p w14:paraId="468DDF51" w14:textId="031FEDFD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dispersion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дисперсии</w:t>
      </w:r>
    </w:p>
    <w:p w14:paraId="4BBCEE48" w14:textId="7B8D3B46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excess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эксцесса</w:t>
      </w:r>
    </w:p>
    <w:p w14:paraId="2A0E216A" w14:textId="7CA52D3E" w:rsidR="00177E94" w:rsidRPr="00A22A26" w:rsidRDefault="00177E94" w:rsidP="00177E94">
      <w:pPr>
        <w:rPr>
          <w:lang w:val="en-US"/>
        </w:rPr>
      </w:pPr>
      <w:r w:rsidRPr="00A22A26">
        <w:rPr>
          <w:lang w:val="en-US"/>
        </w:rPr>
        <w:t xml:space="preserve">double </w:t>
      </w:r>
      <w:proofErr w:type="gramStart"/>
      <w:r w:rsidRPr="00A22A26">
        <w:rPr>
          <w:lang w:val="en-US"/>
        </w:rPr>
        <w:t>asymmetry(</w:t>
      </w:r>
      <w:proofErr w:type="gramEnd"/>
      <w:r w:rsidRPr="00A22A26">
        <w:rPr>
          <w:lang w:val="en-US"/>
        </w:rPr>
        <w:t>) const override;</w:t>
      </w:r>
      <w:r w:rsidR="00A22A26" w:rsidRPr="00A22A26">
        <w:rPr>
          <w:lang w:val="en-US"/>
        </w:rPr>
        <w:t xml:space="preserve"> - </w:t>
      </w:r>
      <w:r w:rsidR="00A22A26">
        <w:t>подсчет</w:t>
      </w:r>
      <w:r w:rsidR="00A22A26" w:rsidRPr="00A22A26">
        <w:rPr>
          <w:lang w:val="en-US"/>
        </w:rPr>
        <w:t xml:space="preserve"> </w:t>
      </w:r>
      <w:r w:rsidR="00A22A26">
        <w:t>асимметрии</w:t>
      </w:r>
    </w:p>
    <w:p w14:paraId="7B24B081" w14:textId="77A8AE5E" w:rsidR="00177E94" w:rsidRPr="00A22A26" w:rsidRDefault="00177E94" w:rsidP="00177E94">
      <w:pPr>
        <w:rPr>
          <w:lang w:val="en-US"/>
        </w:rPr>
      </w:pPr>
      <w:r w:rsidRPr="00A22A26">
        <w:rPr>
          <w:lang w:val="en-US"/>
        </w:rPr>
        <w:t xml:space="preserve">double </w:t>
      </w:r>
      <w:proofErr w:type="spellStart"/>
      <w:r w:rsidRPr="00A22A26">
        <w:rPr>
          <w:lang w:val="en-US"/>
        </w:rPr>
        <w:t>rand_</w:t>
      </w:r>
      <w:proofErr w:type="gramStart"/>
      <w:r w:rsidRPr="00A22A26">
        <w:rPr>
          <w:lang w:val="en-US"/>
        </w:rPr>
        <w:t>var</w:t>
      </w:r>
      <w:proofErr w:type="spellEnd"/>
      <w:r w:rsidRPr="00A22A26">
        <w:rPr>
          <w:lang w:val="en-US"/>
        </w:rPr>
        <w:t>(</w:t>
      </w:r>
      <w:proofErr w:type="gramEnd"/>
      <w:r w:rsidRPr="00A22A26">
        <w:rPr>
          <w:lang w:val="en-US"/>
        </w:rPr>
        <w:t>) const override;</w:t>
      </w:r>
      <w:r w:rsidR="00A22A26" w:rsidRPr="00A22A26">
        <w:rPr>
          <w:lang w:val="en-US"/>
        </w:rPr>
        <w:t xml:space="preserve"> - </w:t>
      </w:r>
      <w:r w:rsidR="00A22A26">
        <w:t>реализация</w:t>
      </w:r>
      <w:r w:rsidR="00A22A26" w:rsidRPr="00A22A26">
        <w:rPr>
          <w:lang w:val="en-US"/>
        </w:rPr>
        <w:t xml:space="preserve"> </w:t>
      </w:r>
      <w:r w:rsidR="00A22A26">
        <w:t>случайной</w:t>
      </w:r>
      <w:r w:rsidR="00A22A26" w:rsidRPr="00A22A26">
        <w:rPr>
          <w:lang w:val="en-US"/>
        </w:rPr>
        <w:t xml:space="preserve"> </w:t>
      </w:r>
      <w:r w:rsidR="00A22A26">
        <w:t>величины</w:t>
      </w:r>
    </w:p>
    <w:p w14:paraId="49942C44" w14:textId="77777777" w:rsidR="00177E94" w:rsidRPr="00A22A26" w:rsidRDefault="00177E94" w:rsidP="00177E94">
      <w:pPr>
        <w:rPr>
          <w:lang w:val="en-US"/>
        </w:rPr>
      </w:pPr>
      <w:proofErr w:type="gramStart"/>
      <w:r w:rsidRPr="00A22A26">
        <w:rPr>
          <w:lang w:val="en-US"/>
        </w:rPr>
        <w:t>std::</w:t>
      </w:r>
      <w:proofErr w:type="gramEnd"/>
      <w:r w:rsidRPr="00A22A26">
        <w:rPr>
          <w:lang w:val="en-US"/>
        </w:rPr>
        <w:t xml:space="preserve">vector&lt;double&gt; </w:t>
      </w:r>
      <w:proofErr w:type="spellStart"/>
      <w:r w:rsidRPr="00A22A26">
        <w:rPr>
          <w:lang w:val="en-US"/>
        </w:rPr>
        <w:t>generate_selection</w:t>
      </w:r>
      <w:proofErr w:type="spellEnd"/>
      <w:r w:rsidRPr="00A22A26">
        <w:rPr>
          <w:lang w:val="en-US"/>
        </w:rPr>
        <w:t>(const int n) const override;</w:t>
      </w:r>
    </w:p>
    <w:p w14:paraId="5472F9A7" w14:textId="77777777" w:rsidR="00177E94" w:rsidRPr="00177E94" w:rsidRDefault="00177E94" w:rsidP="00177E94">
      <w:proofErr w:type="spellStart"/>
      <w:proofErr w:type="gramStart"/>
      <w:r w:rsidRPr="00177E94">
        <w:t>std</w:t>
      </w:r>
      <w:proofErr w:type="spellEnd"/>
      <w:r w:rsidRPr="00177E94">
        <w:t>::</w:t>
      </w:r>
      <w:proofErr w:type="spellStart"/>
      <w:proofErr w:type="gramEnd"/>
      <w:r w:rsidRPr="00177E94">
        <w:t>vector</w:t>
      </w:r>
      <w:proofErr w:type="spellEnd"/>
      <w:r w:rsidRPr="00177E94">
        <w:t>&lt;</w:t>
      </w:r>
      <w:proofErr w:type="spellStart"/>
      <w:r w:rsidRPr="00177E94">
        <w:t>std</w:t>
      </w:r>
      <w:proofErr w:type="spellEnd"/>
      <w:r w:rsidRPr="00177E94">
        <w:t>::</w:t>
      </w:r>
      <w:proofErr w:type="spellStart"/>
      <w:r w:rsidRPr="00177E94">
        <w:t>pair</w:t>
      </w:r>
      <w:proofErr w:type="spellEnd"/>
      <w:r w:rsidRPr="00177E94">
        <w:t>&lt;</w:t>
      </w:r>
      <w:proofErr w:type="spellStart"/>
      <w:r w:rsidRPr="00177E94">
        <w:t>double</w:t>
      </w:r>
      <w:proofErr w:type="spellEnd"/>
      <w:r w:rsidRPr="00177E94">
        <w:t xml:space="preserve">, </w:t>
      </w:r>
      <w:proofErr w:type="spellStart"/>
      <w:r w:rsidRPr="00177E94">
        <w:t>double</w:t>
      </w:r>
      <w:proofErr w:type="spellEnd"/>
      <w:r w:rsidRPr="00177E94">
        <w:t xml:space="preserve">&gt;&gt; </w:t>
      </w:r>
      <w:proofErr w:type="spellStart"/>
      <w:r w:rsidRPr="00177E94">
        <w:t>generate_graph_selection</w:t>
      </w:r>
      <w:proofErr w:type="spellEnd"/>
      <w:r w:rsidRPr="00177E94">
        <w:t>(</w:t>
      </w:r>
      <w:proofErr w:type="spellStart"/>
      <w:r w:rsidRPr="00177E94">
        <w:t>const</w:t>
      </w:r>
      <w:proofErr w:type="spellEnd"/>
      <w:r w:rsidRPr="00177E94">
        <w:t xml:space="preserve"> </w:t>
      </w:r>
      <w:proofErr w:type="spellStart"/>
      <w:r w:rsidRPr="00177E94">
        <w:t>std</w:t>
      </w:r>
      <w:proofErr w:type="spellEnd"/>
      <w:r w:rsidRPr="00177E94">
        <w:t>::</w:t>
      </w:r>
      <w:proofErr w:type="spellStart"/>
      <w:r w:rsidRPr="00177E94">
        <w:t>vector</w:t>
      </w:r>
      <w:proofErr w:type="spellEnd"/>
      <w:r w:rsidRPr="00177E94">
        <w:t>&lt;</w:t>
      </w:r>
      <w:proofErr w:type="spellStart"/>
      <w:r w:rsidRPr="00177E94">
        <w:t>double</w:t>
      </w:r>
      <w:proofErr w:type="spellEnd"/>
      <w:r w:rsidRPr="00177E94">
        <w:t>&gt;&amp; selection, const int n) const override;</w:t>
      </w:r>
    </w:p>
    <w:p w14:paraId="59E06A69" w14:textId="77777777" w:rsidR="00177E94" w:rsidRPr="00177E94" w:rsidRDefault="00177E94" w:rsidP="00177E94"/>
    <w:p w14:paraId="115F29D2" w14:textId="77777777" w:rsidR="00177E94" w:rsidRPr="00177E94" w:rsidRDefault="00177E94" w:rsidP="00177E94">
      <w:r w:rsidRPr="00177E94">
        <w:t xml:space="preserve">void </w:t>
      </w:r>
      <w:proofErr w:type="spellStart"/>
      <w:r w:rsidRPr="00177E94">
        <w:t>load_from_</w:t>
      </w:r>
      <w:proofErr w:type="gramStart"/>
      <w:r w:rsidRPr="00177E94">
        <w:t>file</w:t>
      </w:r>
      <w:proofErr w:type="spellEnd"/>
      <w:r w:rsidRPr="00177E94">
        <w:t>(</w:t>
      </w:r>
      <w:proofErr w:type="gramEnd"/>
      <w:r w:rsidRPr="00177E94">
        <w:t>std::</w:t>
      </w:r>
      <w:proofErr w:type="spellStart"/>
      <w:r w:rsidRPr="00177E94">
        <w:t>ifstream</w:t>
      </w:r>
      <w:proofErr w:type="spellEnd"/>
      <w:r w:rsidRPr="00177E94">
        <w:t>&amp; file) override;</w:t>
      </w:r>
    </w:p>
    <w:p w14:paraId="0AD41171" w14:textId="77777777" w:rsidR="00177E94" w:rsidRPr="00177E94" w:rsidRDefault="00177E94" w:rsidP="00177E94">
      <w:r w:rsidRPr="00177E94">
        <w:t xml:space="preserve">void </w:t>
      </w:r>
      <w:proofErr w:type="spellStart"/>
      <w:r w:rsidRPr="00177E94">
        <w:t>save_in_</w:t>
      </w:r>
      <w:proofErr w:type="gramStart"/>
      <w:r w:rsidRPr="00177E94">
        <w:t>file</w:t>
      </w:r>
      <w:proofErr w:type="spellEnd"/>
      <w:r w:rsidRPr="00177E94">
        <w:t>(</w:t>
      </w:r>
      <w:proofErr w:type="gramEnd"/>
      <w:r w:rsidRPr="00177E94">
        <w:t>std::</w:t>
      </w:r>
      <w:proofErr w:type="spellStart"/>
      <w:r w:rsidRPr="00177E94">
        <w:t>ofstream</w:t>
      </w:r>
      <w:proofErr w:type="spellEnd"/>
      <w:r w:rsidRPr="00177E94">
        <w:t>&amp; file) override;</w:t>
      </w:r>
    </w:p>
    <w:p w14:paraId="04ADDFB7" w14:textId="77777777" w:rsidR="00177E94" w:rsidRPr="00177E94" w:rsidRDefault="00177E94" w:rsidP="00177E94"/>
    <w:p w14:paraId="1D6C23C8" w14:textId="3C9804F9" w:rsidR="00177E94" w:rsidRPr="00A22A26" w:rsidRDefault="00177E94" w:rsidP="00177E94">
      <w:r w:rsidRPr="00A22A26">
        <w:rPr>
          <w:lang w:val="en-US"/>
        </w:rPr>
        <w:t>double</w:t>
      </w:r>
      <w:r w:rsidRPr="00A22A26">
        <w:t xml:space="preserve"> </w:t>
      </w:r>
      <w:r w:rsidRPr="00A22A26">
        <w:rPr>
          <w:lang w:val="en-US"/>
        </w:rPr>
        <w:t>get</w:t>
      </w:r>
      <w:r w:rsidRPr="00A22A26">
        <w:t>_</w:t>
      </w:r>
      <w:proofErr w:type="gramStart"/>
      <w:r w:rsidRPr="00A22A26">
        <w:rPr>
          <w:lang w:val="en-US"/>
        </w:rPr>
        <w:t>p</w:t>
      </w:r>
      <w:r w:rsidRPr="00A22A26">
        <w:t>(</w:t>
      </w:r>
      <w:proofErr w:type="gramEnd"/>
      <w:r w:rsidRPr="00A22A26">
        <w:t xml:space="preserve">) </w:t>
      </w:r>
      <w:r w:rsidRPr="00A22A26">
        <w:rPr>
          <w:lang w:val="en-US"/>
        </w:rPr>
        <w:t>const</w:t>
      </w:r>
      <w:r w:rsidRPr="00A22A26">
        <w:t>;</w:t>
      </w:r>
      <w:r w:rsidR="00A22A26" w:rsidRPr="00A22A26">
        <w:t xml:space="preserve"> - </w:t>
      </w:r>
      <w:r w:rsidR="00A22A26">
        <w:t>метод</w:t>
      </w:r>
      <w:r w:rsidR="00A22A26" w:rsidRPr="00A22A26">
        <w:t xml:space="preserve"> </w:t>
      </w:r>
      <w:r w:rsidR="00A22A26">
        <w:t>для</w:t>
      </w:r>
      <w:r w:rsidR="00A22A26" w:rsidRPr="00A22A26">
        <w:t xml:space="preserve"> </w:t>
      </w:r>
      <w:r w:rsidR="00A22A26">
        <w:t>получения значения параметра смеси</w:t>
      </w:r>
    </w:p>
    <w:p w14:paraId="01181DCF" w14:textId="2DB3C1B8" w:rsidR="00177E94" w:rsidRPr="00A22A26" w:rsidRDefault="00177E94" w:rsidP="00177E94">
      <w:r w:rsidRPr="00A22A26">
        <w:rPr>
          <w:lang w:val="en-US"/>
        </w:rPr>
        <w:t>void</w:t>
      </w:r>
      <w:r w:rsidRPr="00A22A26">
        <w:t xml:space="preserve"> </w:t>
      </w:r>
      <w:r w:rsidRPr="00A22A26">
        <w:rPr>
          <w:lang w:val="en-US"/>
        </w:rPr>
        <w:t>set</w:t>
      </w:r>
      <w:r w:rsidRPr="00A22A26">
        <w:t>_</w:t>
      </w:r>
      <w:proofErr w:type="gramStart"/>
      <w:r w:rsidRPr="00A22A26">
        <w:rPr>
          <w:lang w:val="en-US"/>
        </w:rPr>
        <w:t>p</w:t>
      </w:r>
      <w:r w:rsidRPr="00A22A26">
        <w:t>(</w:t>
      </w:r>
      <w:proofErr w:type="gramEnd"/>
      <w:r w:rsidRPr="00A22A26">
        <w:rPr>
          <w:lang w:val="en-US"/>
        </w:rPr>
        <w:t>const</w:t>
      </w:r>
      <w:r w:rsidRPr="00A22A26">
        <w:t xml:space="preserve"> </w:t>
      </w:r>
      <w:r w:rsidRPr="00A22A26">
        <w:rPr>
          <w:lang w:val="en-US"/>
        </w:rPr>
        <w:t>double</w:t>
      </w:r>
      <w:r w:rsidRPr="00A22A26">
        <w:t xml:space="preserve"> </w:t>
      </w:r>
      <w:r w:rsidRPr="00A22A26">
        <w:rPr>
          <w:lang w:val="en-US"/>
        </w:rPr>
        <w:t>p</w:t>
      </w:r>
      <w:r w:rsidRPr="00A22A26">
        <w:t>);</w:t>
      </w:r>
      <w:r w:rsidR="00A22A26" w:rsidRPr="00A22A26">
        <w:t xml:space="preserve"> </w:t>
      </w:r>
      <w:r w:rsidR="00A22A26" w:rsidRPr="00A22A26">
        <w:t xml:space="preserve">- </w:t>
      </w:r>
      <w:r w:rsidR="00A22A26">
        <w:t>метод</w:t>
      </w:r>
      <w:r w:rsidR="00A22A26" w:rsidRPr="00A22A26">
        <w:t xml:space="preserve"> </w:t>
      </w:r>
      <w:r w:rsidR="00A22A26">
        <w:t>для</w:t>
      </w:r>
      <w:r w:rsidR="00A22A26" w:rsidRPr="00A22A26">
        <w:t xml:space="preserve"> </w:t>
      </w:r>
      <w:r w:rsidR="00A22A26">
        <w:t>присваивания значения параметру смеси</w:t>
      </w:r>
      <w:r w:rsidR="00A22A26" w:rsidRPr="00A22A26">
        <w:t xml:space="preserve"> </w:t>
      </w:r>
    </w:p>
    <w:p w14:paraId="4D86C7D4" w14:textId="5F1D4620" w:rsidR="00E63B83" w:rsidRPr="00407688" w:rsidRDefault="00E63B83" w:rsidP="00177E94">
      <w:pPr>
        <w:spacing w:before="240" w:after="240"/>
        <w:ind w:left="360"/>
        <w:jc w:val="center"/>
        <w:rPr>
          <w:b/>
        </w:rPr>
      </w:pPr>
      <w:r w:rsidRPr="00254CD5">
        <w:rPr>
          <w:b/>
        </w:rPr>
        <w:t>Конструкторы</w:t>
      </w:r>
      <w:r w:rsidRPr="00407688">
        <w:rPr>
          <w:b/>
        </w:rPr>
        <w:t xml:space="preserve"> </w:t>
      </w:r>
      <w:r w:rsidRPr="00254CD5">
        <w:rPr>
          <w:b/>
        </w:rPr>
        <w:t>класса</w:t>
      </w:r>
    </w:p>
    <w:p w14:paraId="0DDAB195" w14:textId="1E61FCDF" w:rsidR="00E63B83" w:rsidRDefault="00407688" w:rsidP="00B01213">
      <w:proofErr w:type="spellStart"/>
      <w:proofErr w:type="gramStart"/>
      <w:r w:rsidRPr="00407688">
        <w:t>MixtureDistribution</w:t>
      </w:r>
      <w:proofErr w:type="spellEnd"/>
      <w:r w:rsidRPr="00407688">
        <w:t>(</w:t>
      </w:r>
      <w:proofErr w:type="gramEnd"/>
      <w:r w:rsidRPr="00407688">
        <w:t xml:space="preserve">Distribution1&amp; d1, Distribution2&amp; d2, </w:t>
      </w:r>
      <w:proofErr w:type="spellStart"/>
      <w:r w:rsidRPr="00407688">
        <w:t>double</w:t>
      </w:r>
      <w:proofErr w:type="spellEnd"/>
      <w:r w:rsidRPr="00407688">
        <w:t xml:space="preserve"> p) : d1(d1), d2(d2), p(p) {};</w:t>
      </w:r>
      <w:r w:rsidR="005D00F1" w:rsidRPr="00B01213">
        <w:t xml:space="preserve"> – конструктор инициализирующий два объекта путем копирования их из входных параметров, а так же инициализирует параметр смеси распределений р.</w:t>
      </w:r>
    </w:p>
    <w:p w14:paraId="1827BB49" w14:textId="77777777" w:rsidR="00100DA7" w:rsidRDefault="00100DA7" w:rsidP="00B01213"/>
    <w:p w14:paraId="0BAB2A27" w14:textId="534D2912" w:rsidR="00100DA7" w:rsidRPr="00100DA7" w:rsidRDefault="00100DA7" w:rsidP="00100DA7">
      <w:pPr>
        <w:jc w:val="center"/>
        <w:rPr>
          <w:b/>
          <w:bCs/>
        </w:rPr>
      </w:pPr>
      <w:r w:rsidRPr="00944EBB">
        <w:rPr>
          <w:b/>
          <w:bCs/>
        </w:rPr>
        <w:t>Модуль</w:t>
      </w:r>
      <w:r w:rsidRPr="00100DA7">
        <w:rPr>
          <w:b/>
          <w:bCs/>
        </w:rPr>
        <w:t xml:space="preserve"> </w:t>
      </w:r>
      <w:r>
        <w:rPr>
          <w:b/>
          <w:bCs/>
          <w:lang w:val="en-US"/>
        </w:rPr>
        <w:t>Empirica</w:t>
      </w:r>
      <w:r w:rsidR="00407688">
        <w:rPr>
          <w:b/>
          <w:bCs/>
          <w:lang w:val="en-US"/>
        </w:rPr>
        <w:t>l</w:t>
      </w:r>
      <w:r w:rsidRPr="00100DA7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407CD3CA" w14:textId="77777777" w:rsidR="00100DA7" w:rsidRDefault="00100DA7" w:rsidP="00100DA7">
      <w:r>
        <w:t>Содержит в себе описание всех методов класса</w:t>
      </w:r>
      <w:r w:rsidRPr="002A3FDE">
        <w:t xml:space="preserve"> </w:t>
      </w:r>
      <w:r>
        <w:rPr>
          <w:lang w:val="en-US"/>
        </w:rPr>
        <w:t>Empiric</w:t>
      </w:r>
      <w:r w:rsidRPr="00B01213">
        <w:t>_</w:t>
      </w:r>
      <w:proofErr w:type="spellStart"/>
      <w:r>
        <w:rPr>
          <w:lang w:val="en-US"/>
        </w:rPr>
        <w:t>distr</w:t>
      </w:r>
      <w:proofErr w:type="spellEnd"/>
      <w:r w:rsidRPr="00AB52D9">
        <w:t>.</w:t>
      </w:r>
    </w:p>
    <w:p w14:paraId="0FD5BA03" w14:textId="77777777" w:rsidR="00100DA7" w:rsidRDefault="00100DA7" w:rsidP="00100DA7">
      <w:pPr>
        <w:jc w:val="center"/>
      </w:pPr>
    </w:p>
    <w:p w14:paraId="154DBF76" w14:textId="77777777" w:rsidR="00100DA7" w:rsidRDefault="00100DA7" w:rsidP="00100DA7">
      <w:pPr>
        <w:jc w:val="center"/>
        <w:rPr>
          <w:b/>
          <w:bCs/>
        </w:rPr>
      </w:pPr>
      <w:r w:rsidRPr="00944EBB">
        <w:rPr>
          <w:b/>
          <w:bCs/>
        </w:rPr>
        <w:t>Закрытые</w:t>
      </w:r>
      <w:r w:rsidRPr="00B44E4F">
        <w:rPr>
          <w:b/>
          <w:bCs/>
        </w:rPr>
        <w:t xml:space="preserve"> </w:t>
      </w:r>
      <w:r w:rsidRPr="00944EBB">
        <w:rPr>
          <w:b/>
          <w:bCs/>
        </w:rPr>
        <w:t>функции</w:t>
      </w:r>
      <w:r w:rsidRPr="00B44E4F">
        <w:rPr>
          <w:b/>
          <w:bCs/>
        </w:rPr>
        <w:t>(</w:t>
      </w:r>
      <w:r w:rsidRPr="00944EBB">
        <w:rPr>
          <w:b/>
          <w:bCs/>
        </w:rPr>
        <w:t>методы</w:t>
      </w:r>
      <w:r w:rsidRPr="00B44E4F">
        <w:rPr>
          <w:b/>
          <w:bCs/>
        </w:rPr>
        <w:t xml:space="preserve">) </w:t>
      </w:r>
      <w:r w:rsidRPr="00944EBB">
        <w:rPr>
          <w:b/>
          <w:bCs/>
        </w:rPr>
        <w:t>класса</w:t>
      </w:r>
    </w:p>
    <w:p w14:paraId="2E07844A" w14:textId="6737656C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>double delta_</w:t>
      </w:r>
      <w:proofErr w:type="gramStart"/>
      <w:r w:rsidRPr="005B16FB">
        <w:rPr>
          <w:lang w:val="en-US"/>
        </w:rPr>
        <w:t>calc(</w:t>
      </w:r>
      <w:proofErr w:type="gramEnd"/>
      <w:r w:rsidRPr="005B16FB">
        <w:rPr>
          <w:lang w:val="en-US"/>
        </w:rPr>
        <w:t>) const;</w:t>
      </w:r>
      <w:r w:rsidRPr="005B16FB">
        <w:rPr>
          <w:lang w:val="en-US"/>
        </w:rPr>
        <w:t xml:space="preserve"> - расчет длины шага в выборке</w:t>
      </w:r>
    </w:p>
    <w:p w14:paraId="716AE1DF" w14:textId="2C76E3B4" w:rsidR="00B44E4F" w:rsidRPr="005B16FB" w:rsidRDefault="00B44E4F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create_intervals</w:t>
      </w:r>
      <w:proofErr w:type="spellEnd"/>
      <w:r w:rsidRPr="005B16FB">
        <w:rPr>
          <w:lang w:val="en-US"/>
        </w:rPr>
        <w:t>(const double delta) const;</w:t>
      </w:r>
      <w:r w:rsidRPr="005B16FB">
        <w:rPr>
          <w:lang w:val="en-US"/>
        </w:rPr>
        <w:t xml:space="preserve"> - создание интервалов для эмпирического распределения.</w:t>
      </w:r>
    </w:p>
    <w:p w14:paraId="2C6823CB" w14:textId="715D86D8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>double random_</w:t>
      </w:r>
      <w:proofErr w:type="gramStart"/>
      <w:r w:rsidRPr="005B16FB">
        <w:rPr>
          <w:lang w:val="en-US"/>
        </w:rPr>
        <w:t>var(</w:t>
      </w:r>
      <w:proofErr w:type="gramEnd"/>
      <w:r w:rsidRPr="005B16FB">
        <w:rPr>
          <w:lang w:val="en-US"/>
        </w:rPr>
        <w:t>) const;</w:t>
      </w:r>
      <w:r w:rsidRPr="005B16FB">
        <w:rPr>
          <w:lang w:val="en-US"/>
        </w:rPr>
        <w:t xml:space="preserve"> - реализация случайной величины</w:t>
      </w:r>
    </w:p>
    <w:p w14:paraId="3231FF49" w14:textId="26C9B669" w:rsidR="00B44E4F" w:rsidRPr="005B16FB" w:rsidRDefault="00B44E4F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create_empirical_density</w:t>
      </w:r>
      <w:proofErr w:type="spellEnd"/>
      <w:r w:rsidRPr="005B16FB">
        <w:rPr>
          <w:lang w:val="en-US"/>
        </w:rPr>
        <w:t>(const double delta, std::vector&lt;double&gt; intervals) const;</w:t>
      </w:r>
      <w:r w:rsidRPr="005B16FB">
        <w:rPr>
          <w:lang w:val="en-US"/>
        </w:rPr>
        <w:t xml:space="preserve"> - расчет </w:t>
      </w:r>
      <w:proofErr w:type="spellStart"/>
      <w:r w:rsidRPr="005B16FB">
        <w:rPr>
          <w:lang w:val="en-US"/>
        </w:rPr>
        <w:t>плостности</w:t>
      </w:r>
      <w:proofErr w:type="spellEnd"/>
      <w:r w:rsidRPr="005B16FB">
        <w:rPr>
          <w:lang w:val="en-US"/>
        </w:rPr>
        <w:t xml:space="preserve"> эмпирического распределения.</w:t>
      </w:r>
    </w:p>
    <w:p w14:paraId="431B5382" w14:textId="77777777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qumulative_</w:t>
      </w:r>
      <w:proofErr w:type="gramStart"/>
      <w:r w:rsidRPr="005B16FB">
        <w:rPr>
          <w:lang w:val="en-US"/>
        </w:rPr>
        <w:t>probability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 xml:space="preserve">const int </w:t>
      </w:r>
      <w:proofErr w:type="spellStart"/>
      <w:r w:rsidRPr="005B16FB">
        <w:rPr>
          <w:lang w:val="en-US"/>
        </w:rPr>
        <w:t>i</w:t>
      </w:r>
      <w:proofErr w:type="spellEnd"/>
      <w:r w:rsidRPr="005B16FB">
        <w:rPr>
          <w:lang w:val="en-US"/>
        </w:rPr>
        <w:t>) const;</w:t>
      </w:r>
    </w:p>
    <w:p w14:paraId="79A91AA3" w14:textId="0A5F80B7" w:rsidR="00B44E4F" w:rsidRPr="005B16FB" w:rsidRDefault="00B44E4F" w:rsidP="00B44E4F">
      <w:pPr>
        <w:rPr>
          <w:lang w:val="en-US"/>
        </w:rPr>
      </w:pPr>
      <w:proofErr w:type="spellStart"/>
      <w:r w:rsidRPr="005B16FB">
        <w:rPr>
          <w:lang w:val="en-US"/>
        </w:rPr>
        <w:t>double</w:t>
      </w:r>
      <w:proofErr w:type="spellEnd"/>
      <w:r w:rsidRPr="005B16FB">
        <w:rPr>
          <w:lang w:val="en-US"/>
        </w:rPr>
        <w:t xml:space="preserve"> </w:t>
      </w:r>
      <w:proofErr w:type="spellStart"/>
      <w:r w:rsidRPr="005B16FB">
        <w:rPr>
          <w:lang w:val="en-US"/>
        </w:rPr>
        <w:t>top_</w:t>
      </w:r>
      <w:proofErr w:type="gramStart"/>
      <w:r w:rsidRPr="005B16FB">
        <w:rPr>
          <w:lang w:val="en-US"/>
        </w:rPr>
        <w:t>bound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 xml:space="preserve">) </w:t>
      </w:r>
      <w:proofErr w:type="spellStart"/>
      <w:r w:rsidRPr="005B16FB">
        <w:rPr>
          <w:lang w:val="en-US"/>
        </w:rPr>
        <w:t>const</w:t>
      </w:r>
      <w:proofErr w:type="spellEnd"/>
      <w:r w:rsidRPr="005B16FB">
        <w:rPr>
          <w:lang w:val="en-US"/>
        </w:rPr>
        <w:t>;</w:t>
      </w:r>
    </w:p>
    <w:p w14:paraId="1E77BA07" w14:textId="77777777" w:rsidR="00100DA7" w:rsidRDefault="00100DA7" w:rsidP="00100DA7">
      <w:pPr>
        <w:spacing w:before="240" w:after="240"/>
        <w:jc w:val="center"/>
        <w:rPr>
          <w:b/>
        </w:rPr>
      </w:pPr>
      <w:r w:rsidRPr="00944EBB">
        <w:rPr>
          <w:b/>
        </w:rPr>
        <w:t>Открытые</w:t>
      </w:r>
      <w:r w:rsidRPr="00B01213">
        <w:rPr>
          <w:b/>
        </w:rPr>
        <w:t xml:space="preserve"> </w:t>
      </w:r>
      <w:proofErr w:type="gramStart"/>
      <w:r w:rsidRPr="00944EBB">
        <w:rPr>
          <w:b/>
        </w:rPr>
        <w:t>функции</w:t>
      </w:r>
      <w:r w:rsidRPr="00B01213">
        <w:rPr>
          <w:b/>
        </w:rPr>
        <w:t>(</w:t>
      </w:r>
      <w:proofErr w:type="gramEnd"/>
      <w:r w:rsidRPr="00944EBB">
        <w:rPr>
          <w:b/>
        </w:rPr>
        <w:t>интерфейс</w:t>
      </w:r>
      <w:r w:rsidRPr="00B01213">
        <w:rPr>
          <w:b/>
        </w:rPr>
        <w:t xml:space="preserve"> </w:t>
      </w:r>
      <w:r w:rsidRPr="00944EBB">
        <w:rPr>
          <w:b/>
        </w:rPr>
        <w:t>класса</w:t>
      </w:r>
      <w:r w:rsidRPr="00B01213">
        <w:rPr>
          <w:b/>
        </w:rPr>
        <w:t>)</w:t>
      </w:r>
    </w:p>
    <w:p w14:paraId="6FA305CA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density(</w:t>
      </w:r>
      <w:proofErr w:type="gramEnd"/>
      <w:r w:rsidRPr="005B16FB">
        <w:rPr>
          <w:lang w:val="en-US"/>
        </w:rPr>
        <w:t>const double x) const override;</w:t>
      </w:r>
    </w:p>
    <w:p w14:paraId="5C221516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expected_</w:t>
      </w:r>
      <w:proofErr w:type="gramStart"/>
      <w:r w:rsidRPr="005B16FB">
        <w:rPr>
          <w:lang w:val="en-US"/>
        </w:rPr>
        <w:t>valu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 override;</w:t>
      </w:r>
    </w:p>
    <w:p w14:paraId="228FCCD4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dispersion(</w:t>
      </w:r>
      <w:proofErr w:type="gramEnd"/>
      <w:r w:rsidRPr="005B16FB">
        <w:rPr>
          <w:lang w:val="en-US"/>
        </w:rPr>
        <w:t>) const override;</w:t>
      </w:r>
    </w:p>
    <w:p w14:paraId="01B1A0B5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excess(</w:t>
      </w:r>
      <w:proofErr w:type="gramEnd"/>
      <w:r w:rsidRPr="005B16FB">
        <w:rPr>
          <w:lang w:val="en-US"/>
        </w:rPr>
        <w:t>) const override;</w:t>
      </w:r>
    </w:p>
    <w:p w14:paraId="166F025E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asymmetry(</w:t>
      </w:r>
      <w:proofErr w:type="gramEnd"/>
      <w:r w:rsidRPr="005B16FB">
        <w:rPr>
          <w:lang w:val="en-US"/>
        </w:rPr>
        <w:t>) const override;</w:t>
      </w:r>
    </w:p>
    <w:p w14:paraId="0018BA1F" w14:textId="2E237B3B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rand_</w:t>
      </w:r>
      <w:proofErr w:type="gramStart"/>
      <w:r w:rsidRPr="005B16FB">
        <w:rPr>
          <w:lang w:val="en-US"/>
        </w:rPr>
        <w:t>va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 override;</w:t>
      </w:r>
    </w:p>
    <w:p w14:paraId="4FA8D502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nerate_selection</w:t>
      </w:r>
      <w:proofErr w:type="spellEnd"/>
      <w:r w:rsidRPr="005B16FB">
        <w:rPr>
          <w:lang w:val="en-US"/>
        </w:rPr>
        <w:t>(const int n) const override;</w:t>
      </w:r>
    </w:p>
    <w:p w14:paraId="7F017D9C" w14:textId="607CBFAB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>vector&lt;std::pair&lt;double,double&gt;&gt;generate_graph_selection(const std::vector&lt;double&gt;&amp; selection, const int n) const override;</w:t>
      </w:r>
    </w:p>
    <w:p w14:paraId="71A94D16" w14:textId="6CE65B3D" w:rsidR="005B16FB" w:rsidRPr="005B16FB" w:rsidRDefault="005B16FB" w:rsidP="005B16FB">
      <w:pPr>
        <w:rPr>
          <w:lang w:val="en-US"/>
        </w:rPr>
      </w:pPr>
      <w:proofErr w:type="spellStart"/>
      <w:r w:rsidRPr="005B16FB">
        <w:rPr>
          <w:lang w:val="en-US"/>
        </w:rPr>
        <w:t>EmpiricalDistribution</w:t>
      </w:r>
      <w:proofErr w:type="spellEnd"/>
      <w:r w:rsidRPr="005B16FB">
        <w:rPr>
          <w:lang w:val="en-US"/>
        </w:rPr>
        <w:t>&amp; operator</w:t>
      </w:r>
      <w:proofErr w:type="gramStart"/>
      <w:r w:rsidRPr="005B16FB">
        <w:rPr>
          <w:lang w:val="en-US"/>
        </w:rPr>
        <w:t>=(</w:t>
      </w:r>
      <w:proofErr w:type="gramEnd"/>
      <w:r w:rsidRPr="005B16FB">
        <w:rPr>
          <w:lang w:val="en-US"/>
        </w:rPr>
        <w:t xml:space="preserve">const </w:t>
      </w:r>
      <w:proofErr w:type="spellStart"/>
      <w:r w:rsidRPr="005B16FB">
        <w:rPr>
          <w:lang w:val="en-US"/>
        </w:rPr>
        <w:t>EmpiricalDistribution</w:t>
      </w:r>
      <w:proofErr w:type="spellEnd"/>
      <w:r w:rsidRPr="005B16FB">
        <w:rPr>
          <w:lang w:val="en-US"/>
        </w:rPr>
        <w:t>&amp; ed);</w:t>
      </w:r>
    </w:p>
    <w:p w14:paraId="0B16D504" w14:textId="5B086A64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set_intrevals_</w:t>
      </w:r>
      <w:proofErr w:type="gramStart"/>
      <w:r w:rsidRPr="005B16FB">
        <w:rPr>
          <w:lang w:val="en-US"/>
        </w:rPr>
        <w:t>numbe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int k);</w:t>
      </w:r>
    </w:p>
    <w:p w14:paraId="05F6B8F2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t_selection</w:t>
      </w:r>
      <w:proofErr w:type="spellEnd"/>
      <w:r w:rsidRPr="005B16FB">
        <w:rPr>
          <w:lang w:val="en-US"/>
        </w:rPr>
        <w:t>() const;</w:t>
      </w:r>
    </w:p>
    <w:p w14:paraId="6521E21F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lastRenderedPageBreak/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t_empirical_density</w:t>
      </w:r>
      <w:proofErr w:type="spellEnd"/>
      <w:r w:rsidRPr="005B16FB">
        <w:rPr>
          <w:lang w:val="en-US"/>
        </w:rPr>
        <w:t>() const;</w:t>
      </w:r>
    </w:p>
    <w:p w14:paraId="5FECA0AB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int </w:t>
      </w:r>
      <w:proofErr w:type="spellStart"/>
      <w:r w:rsidRPr="005B16FB">
        <w:rPr>
          <w:lang w:val="en-US"/>
        </w:rPr>
        <w:t>get_</w:t>
      </w:r>
      <w:proofErr w:type="gramStart"/>
      <w:r w:rsidRPr="005B16FB">
        <w:rPr>
          <w:lang w:val="en-US"/>
        </w:rPr>
        <w:t>siz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;</w:t>
      </w:r>
    </w:p>
    <w:p w14:paraId="13DC9F0F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int </w:t>
      </w:r>
      <w:proofErr w:type="spellStart"/>
      <w:r w:rsidRPr="005B16FB">
        <w:rPr>
          <w:lang w:val="en-US"/>
        </w:rPr>
        <w:t>get_intrevals_</w:t>
      </w:r>
      <w:proofErr w:type="gramStart"/>
      <w:r w:rsidRPr="005B16FB">
        <w:rPr>
          <w:lang w:val="en-US"/>
        </w:rPr>
        <w:t>numbe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;</w:t>
      </w:r>
    </w:p>
    <w:p w14:paraId="450B3BF8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load_from_</w:t>
      </w:r>
      <w:proofErr w:type="gramStart"/>
      <w:r w:rsidRPr="005B16FB">
        <w:rPr>
          <w:lang w:val="en-US"/>
        </w:rPr>
        <w:t>fil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std::</w:t>
      </w:r>
      <w:proofErr w:type="spellStart"/>
      <w:r w:rsidRPr="005B16FB">
        <w:rPr>
          <w:lang w:val="en-US"/>
        </w:rPr>
        <w:t>ifstream</w:t>
      </w:r>
      <w:proofErr w:type="spellEnd"/>
      <w:r w:rsidRPr="005B16FB">
        <w:rPr>
          <w:lang w:val="en-US"/>
        </w:rPr>
        <w:t>&amp; file) override;</w:t>
      </w:r>
    </w:p>
    <w:p w14:paraId="6E4DB185" w14:textId="0D59B1EB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save_in_</w:t>
      </w:r>
      <w:proofErr w:type="gramStart"/>
      <w:r w:rsidRPr="005B16FB">
        <w:rPr>
          <w:lang w:val="en-US"/>
        </w:rPr>
        <w:t>fil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std::</w:t>
      </w:r>
      <w:proofErr w:type="spellStart"/>
      <w:r w:rsidRPr="005B16FB">
        <w:rPr>
          <w:lang w:val="en-US"/>
        </w:rPr>
        <w:t>ofstream</w:t>
      </w:r>
      <w:proofErr w:type="spellEnd"/>
      <w:r w:rsidRPr="005B16FB">
        <w:rPr>
          <w:lang w:val="en-US"/>
        </w:rPr>
        <w:t>&amp; file) override;</w:t>
      </w:r>
    </w:p>
    <w:p w14:paraId="1129EC9E" w14:textId="6CA76EAC" w:rsidR="00100DA7" w:rsidRPr="00407688" w:rsidRDefault="00100DA7" w:rsidP="00100DA7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Конструкторы</w:t>
      </w:r>
      <w:r w:rsidRPr="00407688">
        <w:rPr>
          <w:b/>
          <w:lang w:val="en-US"/>
        </w:rPr>
        <w:t xml:space="preserve"> </w:t>
      </w:r>
      <w:r w:rsidRPr="00944EBB">
        <w:rPr>
          <w:b/>
        </w:rPr>
        <w:t>класса</w:t>
      </w:r>
    </w:p>
    <w:p w14:paraId="5FE5149C" w14:textId="766FB447" w:rsidR="00407688" w:rsidRPr="00407688" w:rsidRDefault="00407688" w:rsidP="00407688"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t>(</w:t>
      </w:r>
      <w:proofErr w:type="gramEnd"/>
      <w:r w:rsidRPr="00407688">
        <w:rPr>
          <w:lang w:val="en-US"/>
        </w:rPr>
        <w:t>const</w:t>
      </w:r>
      <w:r w:rsidRPr="00407688">
        <w:t xml:space="preserve"> </w:t>
      </w:r>
      <w:proofErr w:type="spellStart"/>
      <w:r w:rsidRPr="00407688">
        <w:rPr>
          <w:lang w:val="en-US"/>
        </w:rPr>
        <w:t>IDistribution</w:t>
      </w:r>
      <w:proofErr w:type="spellEnd"/>
      <w:r w:rsidRPr="00407688">
        <w:t xml:space="preserve">&amp; </w:t>
      </w:r>
      <w:r w:rsidRPr="00407688">
        <w:rPr>
          <w:lang w:val="en-US"/>
        </w:rPr>
        <w:t>d</w:t>
      </w:r>
      <w:r w:rsidRPr="00407688">
        <w:t xml:space="preserve">, </w:t>
      </w:r>
      <w:r w:rsidRPr="00407688">
        <w:rPr>
          <w:lang w:val="en-US"/>
        </w:rPr>
        <w:t>int</w:t>
      </w:r>
      <w:r w:rsidRPr="00407688">
        <w:t xml:space="preserve"> </w:t>
      </w:r>
      <w:r w:rsidRPr="00407688">
        <w:rPr>
          <w:lang w:val="en-US"/>
        </w:rPr>
        <w:t>n</w:t>
      </w:r>
      <w:r w:rsidRPr="00407688">
        <w:t xml:space="preserve">, </w:t>
      </w:r>
      <w:r w:rsidRPr="00407688">
        <w:rPr>
          <w:lang w:val="en-US"/>
        </w:rPr>
        <w:t>int</w:t>
      </w:r>
      <w:r w:rsidRPr="00407688">
        <w:t xml:space="preserve"> </w:t>
      </w:r>
      <w:r w:rsidRPr="00407688">
        <w:rPr>
          <w:lang w:val="en-US"/>
        </w:rPr>
        <w:t>k</w:t>
      </w:r>
      <w:r w:rsidRPr="00407688">
        <w:t>);</w:t>
      </w:r>
      <w:r w:rsidRPr="00407688">
        <w:t xml:space="preserve"> - </w:t>
      </w:r>
      <w:r>
        <w:t>конструктор</w:t>
      </w:r>
      <w:r w:rsidRPr="00407688">
        <w:t xml:space="preserve"> </w:t>
      </w:r>
      <w:r>
        <w:t>эмпирического</w:t>
      </w:r>
      <w:r w:rsidRPr="00407688">
        <w:t xml:space="preserve"> </w:t>
      </w:r>
      <w:r>
        <w:t>распределения</w:t>
      </w:r>
      <w:r w:rsidRPr="00407688">
        <w:t xml:space="preserve"> </w:t>
      </w:r>
      <w:r>
        <w:t>по</w:t>
      </w:r>
      <w:r w:rsidRPr="00407688">
        <w:t xml:space="preserve"> </w:t>
      </w:r>
      <w:r>
        <w:t>объекту</w:t>
      </w:r>
      <w:r w:rsidRPr="00407688">
        <w:t xml:space="preserve"> </w:t>
      </w:r>
      <w:r>
        <w:t>класса</w:t>
      </w:r>
      <w:r w:rsidRPr="00407688">
        <w:t xml:space="preserve"> </w:t>
      </w:r>
      <w:r>
        <w:t>смеси</w:t>
      </w:r>
      <w:r w:rsidRPr="00407688">
        <w:t xml:space="preserve"> </w:t>
      </w:r>
      <w:r>
        <w:t>или</w:t>
      </w:r>
      <w:r w:rsidRPr="00407688">
        <w:t xml:space="preserve"> </w:t>
      </w:r>
      <w:r>
        <w:t>стандартного</w:t>
      </w:r>
      <w:r w:rsidRPr="00407688">
        <w:t xml:space="preserve"> </w:t>
      </w:r>
      <w:r>
        <w:t>распределения</w:t>
      </w:r>
    </w:p>
    <w:p w14:paraId="7254803B" w14:textId="4791C4B6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 xml:space="preserve">const </w:t>
      </w:r>
      <w:proofErr w:type="spell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&amp; d);</w:t>
      </w:r>
      <w:r w:rsidRPr="00407688">
        <w:rPr>
          <w:lang w:val="en-US"/>
        </w:rPr>
        <w:t xml:space="preserve"> - </w:t>
      </w:r>
      <w:r>
        <w:t>конструктор</w:t>
      </w:r>
      <w:r w:rsidRPr="00407688">
        <w:rPr>
          <w:lang w:val="en-US"/>
        </w:rPr>
        <w:t xml:space="preserve"> </w:t>
      </w:r>
      <w:r>
        <w:t>копирования</w:t>
      </w:r>
    </w:p>
    <w:p w14:paraId="762DC91E" w14:textId="6333BE8D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>std::</w:t>
      </w:r>
      <w:proofErr w:type="spellStart"/>
      <w:r w:rsidRPr="00407688">
        <w:rPr>
          <w:lang w:val="en-US"/>
        </w:rPr>
        <w:t>ifstream</w:t>
      </w:r>
      <w:proofErr w:type="spellEnd"/>
      <w:r w:rsidRPr="00407688">
        <w:rPr>
          <w:lang w:val="en-US"/>
        </w:rPr>
        <w:t>&amp; file);</w:t>
      </w:r>
      <w:r>
        <w:rPr>
          <w:lang w:val="en-US"/>
        </w:rPr>
        <w:t xml:space="preserve"> - </w:t>
      </w:r>
      <w:r>
        <w:t>конструктор</w:t>
      </w:r>
      <w:r w:rsidRPr="00407688">
        <w:rPr>
          <w:lang w:val="en-US"/>
        </w:rPr>
        <w:t xml:space="preserve"> </w:t>
      </w:r>
      <w:r>
        <w:t>из</w:t>
      </w:r>
      <w:r w:rsidRPr="00407688">
        <w:rPr>
          <w:lang w:val="en-US"/>
        </w:rPr>
        <w:t xml:space="preserve"> </w:t>
      </w:r>
      <w:r>
        <w:t>файла</w:t>
      </w:r>
    </w:p>
    <w:p w14:paraId="10CE7C08" w14:textId="5ABBEADB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>const std::vector&lt;double&gt;&amp; selection);</w:t>
      </w:r>
    </w:p>
    <w:p w14:paraId="6F706F42" w14:textId="2CD1E85A" w:rsidR="00100DA7" w:rsidRPr="00C62DAD" w:rsidRDefault="00100DA7" w:rsidP="00100DA7">
      <w:pPr>
        <w:spacing w:before="240" w:after="240"/>
        <w:rPr>
          <w:b/>
        </w:rPr>
      </w:pPr>
      <w:r w:rsidRPr="00944EBB">
        <w:rPr>
          <w:b/>
        </w:rPr>
        <w:t xml:space="preserve">Модуль </w:t>
      </w:r>
      <w:r>
        <w:rPr>
          <w:b/>
          <w:lang w:val="en-US"/>
        </w:rPr>
        <w:t>Empiric</w:t>
      </w:r>
      <w:r w:rsidRPr="00C62DAD">
        <w:rPr>
          <w:b/>
        </w:rPr>
        <w:t>.</w:t>
      </w:r>
      <w:r w:rsidRPr="00944EBB">
        <w:rPr>
          <w:b/>
          <w:lang w:val="en-US"/>
        </w:rPr>
        <w:t>h</w:t>
      </w:r>
    </w:p>
    <w:p w14:paraId="47693AED" w14:textId="77777777" w:rsidR="00100DA7" w:rsidRDefault="00100DA7" w:rsidP="00100DA7">
      <w:pPr>
        <w:spacing w:before="240" w:after="240"/>
        <w:rPr>
          <w:bCs/>
        </w:rPr>
      </w:pPr>
      <w:r>
        <w:rPr>
          <w:bCs/>
        </w:rPr>
        <w:t>Содержит описание класса, его открытой и закрытой части, объявления методов, конструкторы, а также подключение всех необходимых библиотек.</w:t>
      </w:r>
    </w:p>
    <w:p w14:paraId="2B066AFE" w14:textId="2BC31816" w:rsidR="00100DA7" w:rsidRPr="00E63B83" w:rsidRDefault="00100DA7" w:rsidP="00100DA7">
      <w:pPr>
        <w:rPr>
          <w:b/>
          <w:bCs/>
        </w:rPr>
      </w:pPr>
      <w:r w:rsidRPr="00944EBB">
        <w:rPr>
          <w:b/>
          <w:bCs/>
        </w:rPr>
        <w:t>Модуль</w:t>
      </w:r>
      <w:r w:rsidRPr="00E63B83">
        <w:rPr>
          <w:b/>
          <w:bCs/>
        </w:rPr>
        <w:t xml:space="preserve"> </w:t>
      </w:r>
      <w:r>
        <w:rPr>
          <w:b/>
          <w:bCs/>
          <w:lang w:val="en-US"/>
        </w:rPr>
        <w:t>Empirical</w:t>
      </w:r>
      <w:r w:rsidRPr="00E63B83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30436465" w14:textId="77777777" w:rsidR="00100DA7" w:rsidRPr="00E63B83" w:rsidRDefault="00100DA7" w:rsidP="00100DA7"/>
    <w:p w14:paraId="246F5388" w14:textId="77777777" w:rsidR="00100DA7" w:rsidRDefault="00100DA7" w:rsidP="00100DA7">
      <w:r>
        <w:t>Содержит в себе описание всех методов класса</w:t>
      </w:r>
      <w:r w:rsidRPr="002A3FDE">
        <w:t xml:space="preserve"> </w:t>
      </w:r>
      <w:r>
        <w:rPr>
          <w:lang w:val="en-US"/>
        </w:rPr>
        <w:t>Empiric</w:t>
      </w:r>
      <w:r w:rsidRPr="00E63B83">
        <w:t>_</w:t>
      </w:r>
      <w:proofErr w:type="spellStart"/>
      <w:r>
        <w:rPr>
          <w:lang w:val="en-US"/>
        </w:rPr>
        <w:t>distr</w:t>
      </w:r>
      <w:proofErr w:type="spellEnd"/>
      <w:r w:rsidRPr="00AB52D9">
        <w:t>.</w:t>
      </w:r>
    </w:p>
    <w:p w14:paraId="1A158768" w14:textId="77F993BE" w:rsidR="005B16FB" w:rsidRDefault="005B16FB" w:rsidP="00100DA7"/>
    <w:p w14:paraId="4324BC68" w14:textId="6A94F566" w:rsidR="005B16FB" w:rsidRPr="005B16FB" w:rsidRDefault="005B16FB" w:rsidP="00100DA7">
      <w:pPr>
        <w:rPr>
          <w:b/>
          <w:bCs/>
        </w:rPr>
      </w:pPr>
      <w:r w:rsidRPr="005B16FB">
        <w:rPr>
          <w:b/>
          <w:bCs/>
        </w:rPr>
        <w:t>Модуль distribution_test.cpp</w:t>
      </w:r>
    </w:p>
    <w:p w14:paraId="17457777" w14:textId="77777777" w:rsidR="005B16FB" w:rsidRDefault="005B16FB" w:rsidP="00100DA7">
      <w:pPr>
        <w:rPr>
          <w:lang w:val="en-US"/>
        </w:rPr>
      </w:pPr>
    </w:p>
    <w:p w14:paraId="57362D02" w14:textId="379BBEF4" w:rsidR="005B16FB" w:rsidRPr="005B16FB" w:rsidRDefault="005B16FB" w:rsidP="00100DA7">
      <w:r>
        <w:t>Модуль для тестирования программы.</w:t>
      </w:r>
    </w:p>
    <w:p w14:paraId="6190D0E7" w14:textId="7528B759" w:rsidR="008416ED" w:rsidRDefault="008416ED">
      <w:pPr>
        <w:spacing w:after="160"/>
        <w:jc w:val="left"/>
      </w:pPr>
      <w:r>
        <w:br w:type="page"/>
      </w:r>
    </w:p>
    <w:p w14:paraId="360EBBE2" w14:textId="77777777" w:rsidR="00100DA7" w:rsidRPr="00B01213" w:rsidRDefault="00100DA7" w:rsidP="00B01213"/>
    <w:p w14:paraId="4F101D52" w14:textId="23F769F3" w:rsidR="00A96EF2" w:rsidRPr="004E3B79" w:rsidRDefault="00F00A97" w:rsidP="00FB7824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Код</w:t>
      </w:r>
      <w:r w:rsidRPr="004E3B79">
        <w:rPr>
          <w:b/>
          <w:lang w:val="en-US"/>
        </w:rPr>
        <w:t xml:space="preserve"> </w:t>
      </w:r>
      <w:r w:rsidRPr="00944EBB">
        <w:rPr>
          <w:b/>
        </w:rPr>
        <w:t>программы</w:t>
      </w:r>
    </w:p>
    <w:p w14:paraId="54F53708" w14:textId="0B60CF36" w:rsidR="005B16FB" w:rsidRDefault="005B16FB" w:rsidP="005B16FB">
      <w:pPr>
        <w:rPr>
          <w:b/>
          <w:bCs/>
          <w:lang w:val="en-US"/>
        </w:rPr>
      </w:pPr>
      <w:r w:rsidRPr="005B16FB">
        <w:rPr>
          <w:b/>
          <w:bCs/>
        </w:rPr>
        <w:t>Модуль</w:t>
      </w:r>
      <w:r w:rsidRPr="005B16FB"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Distributions.h</w:t>
      </w:r>
      <w:proofErr w:type="spellEnd"/>
    </w:p>
    <w:p w14:paraId="394A446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712F49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3E139BC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14BB93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210C8AD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36D4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78E00D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DC2AEB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0B66DD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119FA6A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34C8D8D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183476B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FBB41E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3DDC9C6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367FE1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78AC14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0126426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CE08F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23AB14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0AF524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= 0;</w:t>
      </w:r>
    </w:p>
    <w:p w14:paraId="62339DC4" w14:textId="1A2D80AB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= 0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732DE4E3" w14:textId="677617BC" w:rsidR="00B01213" w:rsidRPr="005B16FB" w:rsidRDefault="005B16FB" w:rsidP="005B16FB">
      <w:pPr>
        <w:rPr>
          <w:b/>
          <w:bCs/>
          <w:lang w:val="en-US"/>
        </w:rPr>
      </w:pPr>
      <w:r w:rsidRPr="005B16FB">
        <w:rPr>
          <w:b/>
          <w:bCs/>
          <w:lang w:val="en-US"/>
        </w:rPr>
        <w:t xml:space="preserve">Модуль </w:t>
      </w:r>
      <w:proofErr w:type="spellStart"/>
      <w:r w:rsidRPr="005B16FB">
        <w:rPr>
          <w:b/>
          <w:bCs/>
          <w:lang w:val="en-US"/>
        </w:rPr>
        <w:t>Standart</w:t>
      </w:r>
      <w:proofErr w:type="spellEnd"/>
      <w:r w:rsidRPr="005B16FB">
        <w:rPr>
          <w:b/>
          <w:bCs/>
          <w:lang w:val="en-US"/>
        </w:rPr>
        <w:t>_</w:t>
      </w:r>
      <w:proofErr w:type="spellStart"/>
      <w:r w:rsidRPr="005B16FB">
        <w:rPr>
          <w:b/>
          <w:bCs/>
          <w:lang w:val="en-US"/>
        </w:rPr>
        <w:t>distr.h</w:t>
      </w:r>
      <w:proofErr w:type="spellEnd"/>
    </w:p>
    <w:p w14:paraId="2F999FA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338DAC2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_USE_MATH_DEFINES</w:t>
      </w:r>
    </w:p>
    <w:p w14:paraId="5D12CE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5947ED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math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CD3CFC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04D804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6E3C123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time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192E2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string&gt;</w:t>
      </w:r>
    </w:p>
    <w:p w14:paraId="4AF7F1E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2508268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4BBBD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6E0FE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6642ED7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ubl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6C65AA92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34D934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dist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) :u(0), l(1), v(1) {}; </w:t>
      </w:r>
      <w:r>
        <w:rPr>
          <w:rFonts w:ascii="Cascadia Mono" w:hAnsi="Cascadia Mono" w:cs="Cascadia Mono"/>
          <w:color w:val="008000"/>
          <w:sz w:val="19"/>
          <w:szCs w:val="19"/>
        </w:rPr>
        <w:t>// конструктор по умолчанию</w:t>
      </w:r>
    </w:p>
    <w:p w14:paraId="22180EE5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00023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:v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, u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, l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};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лего</w:t>
      </w:r>
      <w:proofErr w:type="spellEnd"/>
    </w:p>
    <w:p w14:paraId="7061F46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E9F51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ring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_nam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з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а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</w:p>
    <w:p w14:paraId="426DA11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14:paraId="02C8FE4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ss[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3];</w:t>
      </w:r>
    </w:p>
    <w:p w14:paraId="73D0330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_nam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открываем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тения</w:t>
      </w:r>
    </w:p>
    <w:p w14:paraId="15434F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is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ope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14:paraId="5242EB7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50F39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3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789D2E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0FDDA2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n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14:paraId="65A80EF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fail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</w:t>
      </w:r>
    </w:p>
    <w:p w14:paraId="7B532E6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127743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clear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1A148C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ignore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numeric_limits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reamsiz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::max(),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'\n'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70DC7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данных из входного файла. Производится выход из программы.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BC7B972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0);</w:t>
      </w:r>
    </w:p>
    <w:p w14:paraId="182224E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70EF821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m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[i]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mb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F5FB9ED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66C8AD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D1760D4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 xml:space="preserve">{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Неверное имя файла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0); }</w:t>
      </w:r>
    </w:p>
    <w:p w14:paraId="54EA6F1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close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   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крываем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</w:t>
      </w:r>
    </w:p>
    <w:p w14:paraId="40B5C46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2]);</w:t>
      </w:r>
    </w:p>
    <w:p w14:paraId="183BF8C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ss[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2] &gt;= 1) {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2]); }</w:t>
      </w:r>
    </w:p>
    <w:p w14:paraId="4FC4034C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{</w:t>
      </w:r>
    </w:p>
    <w:p w14:paraId="2DBF5101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значении параметра формы. Производится выход из программы.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F935767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0);</w:t>
      </w:r>
    </w:p>
    <w:p w14:paraId="728CBB3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BF6508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0]);</w:t>
      </w:r>
    </w:p>
    <w:p w14:paraId="537BD2C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1]);</w:t>
      </w:r>
    </w:p>
    <w:p w14:paraId="5051518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B1042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F925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~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деструктор</w:t>
      </w:r>
    </w:p>
    <w:p w14:paraId="182B4CC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02DA0C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7D990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649E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16D42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D5297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A3AF0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7DF39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FF59D4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C9E741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5D8A05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28D4CA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C385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F4CE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AF61A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mu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42E85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lambd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6D817D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1667F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9F74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330F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EEE3A1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376C0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393DE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08F1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A35181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, u, l;</w:t>
      </w:r>
    </w:p>
    <w:p w14:paraId="11E9F6C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7AD3AF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BCB7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1E04C4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12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4DB427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ndom_item2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()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68FCADC" w14:textId="3A91C70B" w:rsidR="005B16FB" w:rsidRDefault="005B16FB" w:rsidP="005B16FB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;</w:t>
      </w:r>
    </w:p>
    <w:p w14:paraId="320AF05E" w14:textId="54D6BB73" w:rsidR="005B16FB" w:rsidRDefault="005B16FB" w:rsidP="005B16FB">
      <w:pPr>
        <w:rPr>
          <w:b/>
          <w:bCs/>
          <w:lang w:val="en-US"/>
        </w:rPr>
      </w:pPr>
      <w:proofErr w:type="spellStart"/>
      <w:r w:rsidRPr="005B16FB">
        <w:rPr>
          <w:b/>
          <w:bCs/>
          <w:lang w:val="en-US"/>
        </w:rPr>
        <w:t>Модуль</w:t>
      </w:r>
      <w:proofErr w:type="spellEnd"/>
      <w:r w:rsidRPr="005B16FB">
        <w:rPr>
          <w:b/>
          <w:bCs/>
          <w:lang w:val="en-US"/>
        </w:rPr>
        <w:t xml:space="preserve"> Standart_distr.</w:t>
      </w:r>
      <w:r>
        <w:rPr>
          <w:b/>
          <w:bCs/>
          <w:lang w:val="en-US"/>
        </w:rPr>
        <w:t>cpp</w:t>
      </w:r>
    </w:p>
    <w:p w14:paraId="2AF91F8A" w14:textId="77777777" w:rsidR="005B16FB" w:rsidRDefault="005B16FB" w:rsidP="005B16FB">
      <w:pPr>
        <w:rPr>
          <w:b/>
          <w:bCs/>
          <w:lang w:val="en-US"/>
        </w:rPr>
      </w:pPr>
    </w:p>
    <w:p w14:paraId="53E65D5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798828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0D3D1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91CDE0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37DBD2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9CD82F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C27023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l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8DF8A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4895A1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50FC9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1F7127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v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E8BF8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AB7297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BEB3F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20BD11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u;</w:t>
      </w:r>
    </w:p>
    <w:p w14:paraId="6A624E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867A65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B64D2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;</w:t>
      </w:r>
    </w:p>
    <w:p w14:paraId="05EF97D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39FDF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759A22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;</w:t>
      </w:r>
    </w:p>
    <w:p w14:paraId="04AD79A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E1F93F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C7D38D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AFA411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)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);</w:t>
      </w:r>
    </w:p>
    <w:p w14:paraId="0DA0A1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655B73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62729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D34B9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D0700C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0B57DF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v / (2 *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 * exp(-pow(abs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))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;</w:t>
      </w:r>
    </w:p>
    <w:p w14:paraId="3DAEB5B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7D00E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992B5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21492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B004A1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u;</w:t>
      </w:r>
    </w:p>
    <w:p w14:paraId="6528186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E3DB19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FD1C25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198C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82CFEF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3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 /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 * pow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, 2);</w:t>
      </w:r>
    </w:p>
    <w:p w14:paraId="713F6E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8B8DF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9D1F33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6BEDC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excess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58CD31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 = (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5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 *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 / pow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3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, 2)) - 3);</w:t>
      </w:r>
    </w:p>
    <w:p w14:paraId="668BDCB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;</w:t>
      </w:r>
    </w:p>
    <w:p w14:paraId="1EA063B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1EB65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45939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 }</w:t>
      </w:r>
    </w:p>
    <w:p w14:paraId="233C41A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B075A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andomizer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19F099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2D3F07D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661BDEB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563B69F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5C387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EFE98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1;2)</w:t>
      </w:r>
    </w:p>
    <w:p w14:paraId="0ADDC86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andom_item12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95D65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F0F33B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- 1;</w:t>
      </w:r>
    </w:p>
    <w:p w14:paraId="553FAFA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, 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;</w:t>
      </w:r>
    </w:p>
    <w:p w14:paraId="074247A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0;</w:t>
      </w:r>
    </w:p>
    <w:p w14:paraId="14C47F8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lt;= 0.5) {</w:t>
      </w:r>
    </w:p>
    <w:p w14:paraId="515E3DE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2 * r);</w:t>
      </w:r>
    </w:p>
    <w:p w14:paraId="2779C68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5C1C2F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0.5) {</w:t>
      </w:r>
    </w:p>
    <w:p w14:paraId="7561781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-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2 * (1 - r));</w:t>
      </w:r>
    </w:p>
    <w:p w14:paraId="3748D5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369D0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A33F97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2) &lt;=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 * (-log(abs(x)))) + (abs(x) / b) + a)) 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46F5A90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Random_item12(); }</w:t>
      </w:r>
    </w:p>
    <w:p w14:paraId="5962BAF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BAADFB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54FE0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2; inf)</w:t>
      </w:r>
    </w:p>
    <w:p w14:paraId="48A1C26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_item2(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0ACF42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- 0.5;</w:t>
      </w:r>
    </w:p>
    <w:p w14:paraId="061EDE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, 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;</w:t>
      </w:r>
    </w:p>
    <w:p w14:paraId="6947AA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2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b, 2);</w:t>
      </w:r>
    </w:p>
    <w:p w14:paraId="7D70707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D96843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25AA11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qrt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2 * log(r)) * cos(2 *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M_PI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r2);</w:t>
      </w:r>
    </w:p>
    <w:p w14:paraId="19E4012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3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B0BDA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3) &lt;=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 * (-log(abs(x)))) + (pow(x, 2) / c) + a)) 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70CE25B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2(); }</w:t>
      </w:r>
    </w:p>
    <w:p w14:paraId="2F89497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D4942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function for the whole algorithm use</w:t>
      </w:r>
    </w:p>
    <w:p w14:paraId="3643826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6EF00D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0;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///////////////////////////////</w:t>
      </w:r>
    </w:p>
    <w:p w14:paraId="29FFF3E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&lt;=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&amp;&amp;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 &lt; 2)) { result = Random_item12(); }</w:t>
      </w:r>
    </w:p>
    <w:p w14:paraId="5B3C967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 &gt;= 2) { result = Random_item2(); }</w:t>
      </w:r>
    </w:p>
    <w:p w14:paraId="3E646FB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result *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l +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u));</w:t>
      </w:r>
    </w:p>
    <w:p w14:paraId="2E1F040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6E9F84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E77C9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3A26B0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8F055F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371EB29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2FB5CD7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C98A8D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begin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37934D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2920572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8BB806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38D89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 &amp;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BD9DA0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0F8EB2E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0716E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4AACF65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87447B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4FEF3F7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861D2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DD188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C021A4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7B600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C2E292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ECA87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F06952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, u, l;</w:t>
      </w:r>
    </w:p>
    <w:p w14:paraId="1A95939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774B39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1BD7BE7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EB213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;</w:t>
      </w:r>
    </w:p>
    <w:p w14:paraId="50AF5B8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v &lt;= 0 || l &lt;= 0) {</w:t>
      </w:r>
    </w:p>
    <w:p w14:paraId="7256DD4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14:paraId="0974A0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41EE5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v = v;</w:t>
      </w:r>
    </w:p>
    <w:p w14:paraId="2E60600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u = u;</w:t>
      </w:r>
    </w:p>
    <w:p w14:paraId="42500A9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l = l;</w:t>
      </w:r>
    </w:p>
    <w:p w14:paraId="16258F95" w14:textId="13B3F35E" w:rsidR="005B16FB" w:rsidRPr="005B16FB" w:rsidRDefault="005B16FB" w:rsidP="005B16FB">
      <w:pPr>
        <w:rPr>
          <w:b/>
          <w:bCs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1E13DEC9" w14:textId="6E4A8BF7" w:rsidR="008416ED" w:rsidRDefault="008416E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br w:type="page"/>
      </w:r>
    </w:p>
    <w:p w14:paraId="3CE86BC8" w14:textId="77777777" w:rsidR="005B16FB" w:rsidRDefault="005B16FB" w:rsidP="005B16FB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7F55A9D2" w14:textId="48E5216E" w:rsidR="007D666D" w:rsidRPr="007D666D" w:rsidRDefault="007D666D" w:rsidP="007D666D">
      <w:pPr>
        <w:rPr>
          <w:b/>
          <w:bCs/>
          <w:lang w:val="en-US"/>
        </w:rPr>
      </w:pPr>
      <w:r w:rsidRPr="007D666D">
        <w:rPr>
          <w:b/>
          <w:bCs/>
          <w:lang w:val="en-US"/>
        </w:rPr>
        <w:t>Модуль Mixed_distr.cpp</w:t>
      </w:r>
    </w:p>
    <w:p w14:paraId="1A80CA2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59D6DBA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B49D8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60D4A4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6E7124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9B620F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: d1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d2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p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}; </w:t>
      </w:r>
      <w:r w:rsidRPr="007D666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</w:p>
    <w:p w14:paraId="4B1C5DE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4B588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78F5B2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A8BE8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A25FA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3CEB0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1239F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745EC2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0817BF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7CBC5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52561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FBE375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5E66F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A0E17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F6032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E4754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739A1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component1()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1; }</w:t>
      </w:r>
    </w:p>
    <w:p w14:paraId="21EACC1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component2()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2; }</w:t>
      </w:r>
    </w:p>
    <w:p w14:paraId="47A3FA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78D954A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1;</w:t>
      </w:r>
    </w:p>
    <w:p w14:paraId="44915DC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2;</w:t>
      </w:r>
    </w:p>
    <w:p w14:paraId="17C6EC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457016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21F9C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A7843D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02CECB4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59EDB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F0052E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A7A44B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2FAAC23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4E8EE5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0BD12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B63875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44B8A4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0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) {</w:t>
      </w:r>
    </w:p>
    <w:p w14:paraId="310429F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14:paraId="07CBE69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45914B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&gt;p =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7D0B6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02BFEA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D462D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8E1CC9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971C26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density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+ p * d2.density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3C8AB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9A2746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57AEA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26D397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E6DC5D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 + p * d2.expected_value();</w:t>
      </w:r>
    </w:p>
    <w:p w14:paraId="744BEA0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F5ED4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18B13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1252AAA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8687F5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(pow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, 2) + d1.dispersion()) +</w:t>
      </w:r>
    </w:p>
    <w:p w14:paraId="2BE9DD7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, 2) + d2.dispersion()) -</w:t>
      </w:r>
    </w:p>
    <w:p w14:paraId="45E1BB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2);</w:t>
      </w:r>
    </w:p>
    <w:p w14:paraId="7FEF842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2AF0CE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8F410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2BD8E9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D141E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- p)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3) + 3 * (d1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d1.dispersion() + pow(d1.dispersion(), 3 / 2) * d1.asymmetry()) +</w:t>
      </w:r>
    </w:p>
    <w:p w14:paraId="47EDB60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3) + 3 * (d2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d2.dispersion() + pow(d2.dispersion(), 3 / 2) * d2.asymmetry())) /</w:t>
      </w:r>
    </w:p>
    <w:p w14:paraId="056CED1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3 / 2);</w:t>
      </w:r>
    </w:p>
    <w:p w14:paraId="3ECFFD7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3CB3D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CB727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4AF2ACF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::excess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AE1B3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- p)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4) + 6 * d1.dispersion() * pow((d1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, 2) +</w:t>
      </w:r>
    </w:p>
    <w:p w14:paraId="1FBCA5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4 * 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pow(d1.dispersion(), 3 / 2) * d1.asymmetry() + pow(d1.dispersion(), 2) * d1.excess()) +</w:t>
      </w:r>
    </w:p>
    <w:p w14:paraId="2330B45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4) + 6 * d2.dispersion() * pow((d2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, 2) +</w:t>
      </w:r>
    </w:p>
    <w:p w14:paraId="1E840AE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4 * 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pow(d2.dispersion(), 3 / 2) * d2.asymmetry() + pow(d2.dispersion(), 2) * d2.excess()) - 3) /</w:t>
      </w:r>
    </w:p>
    <w:p w14:paraId="4AA440A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2);</w:t>
      </w:r>
    </w:p>
    <w:p w14:paraId="1A51FC2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64211D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B36A7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108B07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565F55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53828C2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7D666D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5246D9A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0318CBB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94AE7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A4799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35D92A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733496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94AEF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p) {</w:t>
      </w:r>
    </w:p>
    <w:p w14:paraId="240927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ran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r();</w:t>
      </w:r>
    </w:p>
    <w:p w14:paraId="0E48B6C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69962F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577443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ran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r();</w:t>
      </w:r>
    </w:p>
    <w:p w14:paraId="1B802C8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F38DBE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3593B3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4137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DFFA0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2C33B6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sample;</w:t>
      </w:r>
    </w:p>
    <w:p w14:paraId="16CAA75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781EAE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push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4E1C8E6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8900F8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begin</w:t>
      </w:r>
      <w:proofErr w:type="spellEnd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09AFE55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ample;</w:t>
      </w:r>
    </w:p>
    <w:p w14:paraId="3BFEF34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EC7EA7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7AEB3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49E6C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CC2D9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6A11DE4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; ++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A89F2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2931EA1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ED6A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1296E3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D75E3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B34B6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F5FD97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275B4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FE674B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1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717440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2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98997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43CE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B5EC2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61883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1B4196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54023D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38ABE69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1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BB216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2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CCAA21" w14:textId="66FC41E1" w:rsidR="007D666D" w:rsidRDefault="007D666D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28624DBB" w14:textId="77777777" w:rsidR="005B60DC" w:rsidRDefault="005B60DC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67084A5F" w14:textId="5190470C" w:rsidR="007D666D" w:rsidRDefault="007D666D" w:rsidP="007D666D">
      <w:pPr>
        <w:rPr>
          <w:b/>
          <w:bCs/>
          <w:lang w:val="en-US"/>
        </w:rPr>
      </w:pPr>
      <w:proofErr w:type="spellStart"/>
      <w:r w:rsidRPr="007D666D">
        <w:rPr>
          <w:b/>
          <w:bCs/>
          <w:lang w:val="en-US"/>
        </w:rPr>
        <w:t>Empiric.h</w:t>
      </w:r>
      <w:proofErr w:type="spellEnd"/>
    </w:p>
    <w:p w14:paraId="6CDE09BE" w14:textId="77777777" w:rsidR="007D666D" w:rsidRPr="007D666D" w:rsidRDefault="007D666D" w:rsidP="007D666D">
      <w:pPr>
        <w:rPr>
          <w:b/>
          <w:bCs/>
          <w:lang w:val="en-US"/>
        </w:rPr>
      </w:pPr>
    </w:p>
    <w:p w14:paraId="250913B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6847220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0BF18E1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E49B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921646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1116EFC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7F9B66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D86D9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6F0BBE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C647CE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~</w:t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18BCC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0EF8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F69011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A5AA89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018F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F59B9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25F931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79B27B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4F2DB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69A5D2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AF5D6C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3C553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operator</w:t>
      </w:r>
      <w:proofErr w:type="gramStart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99D4A0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2D2FA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intrevals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numbe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8AF0E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491E8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24A22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F6E1AF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iz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E0D83A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intrevals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numbe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802B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1E4A8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41D965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E1EB45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AF97B4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selection;</w:t>
      </w:r>
    </w:p>
    <w:p w14:paraId="7FFBD89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B10BD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52213CF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;</w:t>
      </w:r>
    </w:p>
    <w:p w14:paraId="602C5FD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6596F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5D761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8853E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E08A9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,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66FD3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robabil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0D9F85" w14:textId="77777777" w:rsid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top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boun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5EB2A1D" w14:textId="2CAD780D" w:rsidR="007D666D" w:rsidRDefault="007D666D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;</w:t>
      </w:r>
    </w:p>
    <w:p w14:paraId="70870D60" w14:textId="77777777" w:rsidR="005E1E8C" w:rsidRDefault="005E1E8C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43601F28" w14:textId="3F2945BF" w:rsidR="005E1E8C" w:rsidRDefault="00967E02" w:rsidP="00967E02">
      <w:pPr>
        <w:rPr>
          <w:b/>
          <w:bCs/>
          <w:lang w:val="en-US"/>
        </w:rPr>
      </w:pPr>
      <w:r w:rsidRPr="00967E02">
        <w:rPr>
          <w:b/>
          <w:bCs/>
          <w:lang w:val="en-US"/>
        </w:rPr>
        <w:t>Empirical.cpp</w:t>
      </w:r>
    </w:p>
    <w:p w14:paraId="7B985B6A" w14:textId="77777777" w:rsidR="00967E02" w:rsidRPr="00967E02" w:rsidRDefault="00967E02" w:rsidP="00967E02">
      <w:pPr>
        <w:rPr>
          <w:b/>
          <w:bCs/>
          <w:lang w:val="en-US"/>
        </w:rPr>
      </w:pPr>
    </w:p>
    <w:p w14:paraId="368E89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1549F9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F3D1D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11C7461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(</w:t>
      </w:r>
      <w:proofErr w:type="gramEnd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 ?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), k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2 ?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 {</w:t>
      </w:r>
    </w:p>
    <w:p w14:paraId="24D866F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generate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ize);</w:t>
      </w:r>
    </w:p>
    <w:p w14:paraId="1CF251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172E1B9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EE5DD4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67C49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2EECB0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(</w:t>
      </w:r>
      <w:proofErr w:type="spellStart"/>
      <w:proofErr w:type="gramEnd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 ?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), k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2 ?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(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), selection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931EB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1B256BF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5AAC4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408A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E1DD9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2EAB1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2B66982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19E7E13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FB8CF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1FFE5D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) {</w:t>
      </w:r>
    </w:p>
    <w:p w14:paraId="7C4BB5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x);</w:t>
      </w:r>
    </w:p>
    <w:p w14:paraId="7F8EBA2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1887C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C2E703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6C92A93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5172A3A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5FC530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0ABAF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32B46E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ize(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, k(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, selection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F04CD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064BF45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AE8EBA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A5DE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~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{</w:t>
      </w:r>
    </w:p>
    <w:p w14:paraId="2A671C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clear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0C49B4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nsity.clear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185B8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208B70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63614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69724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F64ED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</w:t>
      </w:r>
    </w:p>
    <w:p w14:paraId="5DF596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-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1AD3AE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unt = 0;</w:t>
      </w:r>
    </w:p>
    <w:p w14:paraId="5DB97A1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; j &lt; size; ++j) {</w:t>
      </w:r>
    </w:p>
    <w:p w14:paraId="2F8DE42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 =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- 1) {</w:t>
      </w:r>
    </w:p>
    <w:p w14:paraId="71777D0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005020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++count;</w:t>
      </w:r>
    </w:p>
    <w:p w14:paraId="2B2B000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BAD360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EFEA5C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A2B7B9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31530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C4C1C0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EDBE73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54255C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++count;</w:t>
      </w:r>
    </w:p>
    <w:p w14:paraId="4CE114C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E7B2B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0C02A2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1E67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47CFAB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AB43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A4E48C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count / (size *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684B240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5B1242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17C5250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29E86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C5FBC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om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959EA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798F8F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1387EE7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60D30BA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B725A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D1854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9754B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 = 0;</w:t>
      </w:r>
    </w:p>
    <w:p w14:paraId="23D8F27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 ++j) {</w:t>
      </w:r>
    </w:p>
    <w:p w14:paraId="54D9DA27" w14:textId="77777777" w:rsid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q +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mpirical_density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j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492E2B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211149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;</w:t>
      </w:r>
    </w:p>
    <w:p w14:paraId="7450044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CC1EC3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68EF52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55EF15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65C93D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8A113D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682424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E3528E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;</w:t>
      </w:r>
    </w:p>
    <w:p w14:paraId="286E3B7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EB59F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7DC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C08F72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7EFDFF4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13874C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1DE5ED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-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8D38D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&lt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 {</w:t>
      </w:r>
    </w:p>
    <w:p w14:paraId="06ED111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 -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 +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;</w:t>
      </w:r>
    </w:p>
    <w:p w14:paraId="4FB54A4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|| r ==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);</w:t>
      </w:r>
    </w:p>
    <w:p w14:paraId="78EFD5C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3E9AF9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7018AB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3399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6390AE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8CEDB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869E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operator 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152EC3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&amp;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53D40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9F034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F21330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electio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7AF624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empirical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E5AAD6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7BB910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k 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B6909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D566F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CDBEC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0B902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t_intrevals_numbe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2A6433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2) {</w:t>
      </w:r>
    </w:p>
    <w:p w14:paraId="5F6CA7E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&gt;k =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671775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9FB660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C86AB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-&gt;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4568A9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39E0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5672A0A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8AABC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ED654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E527EF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;</w:t>
      </w:r>
    </w:p>
    <w:p w14:paraId="3DDEFDA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EB634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09193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B1969D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FD1C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427AC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6C30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79732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0E7974E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485926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34F9D1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intrevals_numbe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04A635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;</w:t>
      </w:r>
    </w:p>
    <w:p w14:paraId="50D278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561887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BD2BE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949FB4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 -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/ (k);</w:t>
      </w:r>
    </w:p>
    <w:p w14:paraId="5638F19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199D75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E642F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DA430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intervals;</w:t>
      </w:r>
    </w:p>
    <w:p w14:paraId="2EEB93F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ider =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E9768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+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191028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ntervals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lider);</w:t>
      </w:r>
    </w:p>
    <w:p w14:paraId="231B54A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lider +=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8A7E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E342D2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tervals;</w:t>
      </w:r>
    </w:p>
    <w:p w14:paraId="12B50FF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31D4D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BFF83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8A2B00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ider =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4479F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lider) {</w:t>
      </w:r>
    </w:p>
    <w:p w14:paraId="4AC5DD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23D645A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E3A477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CD59F5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lider +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4E9C1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k - 1) {</w:t>
      </w:r>
    </w:p>
    <w:p w14:paraId="74C786EE" w14:textId="77777777" w:rsid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&lt;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lid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 {</w:t>
      </w:r>
    </w:p>
    <w:p w14:paraId="259051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C924FE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410D6B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0A1D5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014A44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lider) {</w:t>
      </w:r>
    </w:p>
    <w:p w14:paraId="72EEA2B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E604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E57D10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9FB376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899B9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6B2412D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1F42B3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2A6D6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9B366B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277C51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7CF96B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1D66C5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A0604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size;</w:t>
      </w:r>
    </w:p>
    <w:p w14:paraId="73E8126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9179B3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AB637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F1423E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12B1191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F1BB9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5A58E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2);</w:t>
      </w:r>
    </w:p>
    <w:p w14:paraId="4B54A5F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96EBB9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size;</w:t>
      </w:r>
    </w:p>
    <w:p w14:paraId="781F235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9B7CC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0E8C6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62C0D8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3310A96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406DD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FC300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3);</w:t>
      </w:r>
    </w:p>
    <w:p w14:paraId="3708C31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3249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(size * pow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, 3 / 2));</w:t>
      </w:r>
    </w:p>
    <w:p w14:paraId="32354B1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18F07E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2DF7A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excess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9820B3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7CF454F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6CF6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33A6E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4);</w:t>
      </w:r>
    </w:p>
    <w:p w14:paraId="13B5210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6C0707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um / (size * pow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, 2))) - 3;</w:t>
      </w:r>
    </w:p>
    <w:p w14:paraId="3FA67E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155EA8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13A5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4BFD7D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EC743F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D8843C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2F9E42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6ED99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begi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e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689DDA5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ACEBBD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809C8D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6B3C8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EFE892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&gt; result;</w:t>
      </w:r>
    </w:p>
    <w:p w14:paraId="75E12D4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size; ++j) {</w:t>
      </w:r>
    </w:p>
    <w:p w14:paraId="5A93FEB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7AA0D78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7783BD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2A9C882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21F892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DE2A6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C0CE3C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58BB5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C6240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624EB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57247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clos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C3F192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BB4F2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7BDFEC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EE3F2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m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D853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3B086B4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4D0886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28DBB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4981C28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120FFC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) {</w:t>
      </w:r>
    </w:p>
    <w:p w14:paraId="0A66C1B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x);</w:t>
      </w:r>
    </w:p>
    <w:p w14:paraId="2321D34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B44B0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16AF106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51516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250C6F6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2910604A" w14:textId="691BCDBD" w:rsidR="00967E02" w:rsidRDefault="00967E02" w:rsidP="00967E02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9E9AAB4" w14:textId="7E70FCCC" w:rsidR="00CB54D7" w:rsidRDefault="00CB54D7" w:rsidP="00967E02">
      <w:pPr>
        <w:spacing w:after="160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EA6E58" w14:textId="052D3F42" w:rsidR="00CB54D7" w:rsidRDefault="00CB54D7" w:rsidP="00CB54D7">
      <w:pPr>
        <w:rPr>
          <w:b/>
          <w:bCs/>
          <w:lang w:val="en-US"/>
        </w:rPr>
      </w:pPr>
      <w:r w:rsidRPr="00CB54D7">
        <w:rPr>
          <w:b/>
          <w:bCs/>
          <w:lang w:val="en-US"/>
        </w:rPr>
        <w:t>Main.cpp</w:t>
      </w:r>
    </w:p>
    <w:p w14:paraId="3AFDDFE9" w14:textId="77777777" w:rsidR="00CB54D7" w:rsidRPr="00CB54D7" w:rsidRDefault="00CB54D7" w:rsidP="00CB54D7">
      <w:pPr>
        <w:rPr>
          <w:b/>
          <w:bCs/>
          <w:lang w:val="en-US"/>
        </w:rPr>
      </w:pPr>
    </w:p>
    <w:p w14:paraId="4C0E2E2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6F008A"/>
          <w:sz w:val="19"/>
          <w:szCs w:val="19"/>
          <w:lang w:val="en-US"/>
        </w:rPr>
        <w:t>CATCH_CONFIG_RUNNER</w:t>
      </w:r>
    </w:p>
    <w:p w14:paraId="570D966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F4F3659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5CE4BAC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DDDC12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F47C7B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Mixed_distr.cpp"</w:t>
      </w:r>
    </w:p>
    <w:p w14:paraId="0FC67DF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catch.hpp"</w:t>
      </w:r>
    </w:p>
    <w:p w14:paraId="4CDA700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730972F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8C828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run_unit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est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*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578B81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atch::</w:t>
      </w:r>
      <w:proofErr w:type="gramEnd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ession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).run(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3AD033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25214CF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1F532B2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6A6CD4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*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81DE4E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tlo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CB54D7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ru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E2352C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rand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unsigned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ime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0));</w:t>
      </w:r>
    </w:p>
    <w:p w14:paraId="7A1EC3F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1(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sdt_distr.tx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515CB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2(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emp_distr.tx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5E749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AB300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try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55E435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5C4AA03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1(1, -6, 2);</w:t>
      </w:r>
    </w:p>
    <w:p w14:paraId="35F0897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2(1, -2, 1);</w:t>
      </w:r>
    </w:p>
    <w:p w14:paraId="67D651E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3(1, 2, 1);</w:t>
      </w:r>
    </w:p>
    <w:p w14:paraId="2410E32F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4(1, 6, 2);</w:t>
      </w:r>
    </w:p>
    <w:p w14:paraId="36E85AD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gt; md1(ld1, ld2, 0.5);</w:t>
      </w:r>
    </w:p>
    <w:p w14:paraId="0AF2B37E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gt; md2(ld3, ld4, 0.5);</w:t>
      </w:r>
    </w:p>
    <w:p w14:paraId="1BDCAF2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2, md1, 0.5);</w:t>
      </w:r>
    </w:p>
    <w:p w14:paraId="7C37745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1000);</w:t>
      </w:r>
    </w:p>
    <w:p w14:paraId="7676B79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graph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selection,1000);</w:t>
      </w:r>
    </w:p>
    <w:p w14:paraId="436D3C0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(selection);</w:t>
      </w:r>
    </w:p>
    <w:p w14:paraId="50A47FE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graph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selection, 1000);</w:t>
      </w:r>
    </w:p>
    <w:p w14:paraId="51CAC27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2(ed, 1000, 1);</w:t>
      </w:r>
    </w:p>
    <w:p w14:paraId="6A922B8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3 = ed2.generate_graph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lection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lection, 1000);</w:t>
      </w:r>
    </w:p>
    <w:p w14:paraId="049C1ED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58580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параметры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тандартных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спределений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n1 = "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1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1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7C34EAC9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15202BB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0E39C75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p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t_p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;</w:t>
      </w:r>
    </w:p>
    <w:p w14:paraId="59A1803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месь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вух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смесий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\</w:t>
      </w:r>
      <w:proofErr w:type="gram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n</w:t>
      </w:r>
      <w:r>
        <w:rPr>
          <w:rFonts w:ascii="Cascadia Mono" w:hAnsi="Cascadia Mono" w:cs="Cascadia Mono"/>
          <w:color w:val="A31515"/>
          <w:sz w:val="19"/>
          <w:szCs w:val="19"/>
        </w:rPr>
        <w:t>мат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A31515"/>
          <w:sz w:val="19"/>
          <w:szCs w:val="19"/>
        </w:rPr>
        <w:t>ожидание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expected_valu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dispers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ассиметрия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asymmetry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exces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3BFAFFE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эмпирическое распределение для смеси1: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мат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. ожидание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expected_va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дисперс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dispersio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ассиметр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asymmet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эксцесс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ex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BCF7519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2: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мат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. ожидание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expected_value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дисперс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dispersion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ассиметр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asymmetry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эксцесс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excess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0CC010C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D50EF58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44FACF78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64F619E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00; ++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04C1DD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1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227F8E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2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841D0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059DF4C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6400"/>
          <w:sz w:val="19"/>
          <w:szCs w:val="19"/>
          <w:lang w:val="en-US"/>
        </w:rPr>
        <w:t>///</w:t>
      </w:r>
    </w:p>
    <w:p w14:paraId="52D82CF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41EF1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atch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rror) {</w:t>
      </w:r>
    </w:p>
    <w:p w14:paraId="5E7D829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error == 0) {</w:t>
      </w:r>
    </w:p>
    <w:p w14:paraId="1007E121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ошибка открытия params.txt!!!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95475A6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58321FCB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rr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= 1) {</w:t>
      </w:r>
    </w:p>
    <w:p w14:paraId="15FA9B52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ошибка в данных в файле params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A2553D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50DF15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2EF693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le1.close();</w:t>
      </w:r>
    </w:p>
    <w:p w14:paraId="45A47D6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le2.close();</w:t>
      </w:r>
    </w:p>
    <w:p w14:paraId="526BE67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run_unit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est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895257B" w14:textId="1075E583" w:rsidR="00CB54D7" w:rsidRDefault="00CB54D7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55E0504" w14:textId="77777777" w:rsidR="00EA719A" w:rsidRDefault="00EA719A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</w:p>
    <w:p w14:paraId="1B0851FB" w14:textId="4544A5DA" w:rsidR="00EA719A" w:rsidRDefault="00EA719A" w:rsidP="00EA719A">
      <w:pPr>
        <w:rPr>
          <w:b/>
          <w:bCs/>
          <w:lang w:val="en-US"/>
        </w:rPr>
      </w:pPr>
      <w:r>
        <w:rPr>
          <w:b/>
          <w:bCs/>
          <w:lang w:val="en-US"/>
        </w:rPr>
        <w:t>d</w:t>
      </w:r>
      <w:r w:rsidRPr="00EA719A">
        <w:rPr>
          <w:b/>
          <w:bCs/>
          <w:lang w:val="en-US"/>
        </w:rPr>
        <w:t>istribution_test.cpp</w:t>
      </w:r>
    </w:p>
    <w:p w14:paraId="4A14281D" w14:textId="77777777" w:rsidR="00EA719A" w:rsidRDefault="00EA719A" w:rsidP="00EA719A">
      <w:pPr>
        <w:rPr>
          <w:b/>
          <w:bCs/>
          <w:lang w:val="en-US"/>
        </w:rPr>
      </w:pPr>
    </w:p>
    <w:p w14:paraId="2A2AF8C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catch.hpp"</w:t>
      </w:r>
    </w:p>
    <w:p w14:paraId="4D96635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1D6D451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ed_distr.cpp"</w:t>
      </w:r>
    </w:p>
    <w:p w14:paraId="04013AD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3E3ADA4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D52BB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gramEnd"/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6FAD55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abs(</w:t>
      </w:r>
      <w:proofErr w:type="gramEnd"/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&lt;= 0.1) {</w:t>
      </w:r>
    </w:p>
    <w:p w14:paraId="0FD8082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DBDC95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24E2BEA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B95D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448D8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F65D5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basic methods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566CE2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3FEC2C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0F83DAC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506D205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057F9DB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BD1B6E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6315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standart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F3D08A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3819BC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0) == 0.5);</w:t>
      </w:r>
    </w:p>
    <w:p w14:paraId="7E41E24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4091C3F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3317810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7BD6FB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297288B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9F446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52AA0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shift scale transforma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D51888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BEFE03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4C7A504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0B66EF5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091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F8A8E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0C73BC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4F13182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A93272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6A50D9F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AC7467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E79D6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58F0FA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2C5938B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75E1884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6836677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0A2CC96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7337479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2AC2372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77CAE8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4650B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091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A934AA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6FA2EDA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5883565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41931BA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2.953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9867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8D8BB6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D9A4E5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 expected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3BD07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65D5787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497A50B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7476F86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13259B8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24CB945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31064D0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59C50E2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.5);</w:t>
      </w:r>
    </w:p>
    <w:p w14:paraId="77BDED5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476C1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0A727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 dispers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AD61D5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533071D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048C19C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0DC5A4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3);</w:t>
      </w:r>
    </w:p>
    <w:p w14:paraId="7244F86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5AFB485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0);</w:t>
      </w:r>
    </w:p>
    <w:p w14:paraId="7512E3E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0BD2A5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0F4D4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late binding mechanism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A13D99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668F059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17D6516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13FD33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3);</w:t>
      </w:r>
    </w:p>
    <w:p w14:paraId="73ADD55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DD957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45BCA91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mdistr2(distr1,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, 0.5);</w:t>
      </w:r>
    </w:p>
    <w:p w14:paraId="71AE9DC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52E6F83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01CE113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5976D7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3F4759E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F4FB3A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1FAAE56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7A2E956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6827529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4799069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49F63A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BE63A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empirical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0026FD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788940F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200, 1);</w:t>
      </w:r>
    </w:p>
    <w:p w14:paraId="448EBEA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.get_siz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00);</w:t>
      </w:r>
    </w:p>
    <w:p w14:paraId="33352E9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.get_intrevals_numbe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1A491E7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/*</w:t>
      </w:r>
      <w:proofErr w:type="gramStart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CHECK(</w:t>
      </w:r>
      <w:proofErr w:type="gramEnd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ed.expected_value</w:t>
      </w:r>
      <w:proofErr w:type="spellEnd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(), 0.0) == true);*/</w:t>
      </w:r>
    </w:p>
    <w:p w14:paraId="6232DA42" w14:textId="02236DC4" w:rsidR="00EA719A" w:rsidRPr="00531C5B" w:rsidRDefault="00EA719A" w:rsidP="00EA719A">
      <w:pPr>
        <w:rPr>
          <w:b/>
          <w:bCs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4DC54C0D" w14:textId="77777777" w:rsidR="00EA719A" w:rsidRPr="00531C5B" w:rsidRDefault="00EA719A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</w:p>
    <w:p w14:paraId="0A2D58A5" w14:textId="012C5C2A" w:rsidR="00C4480D" w:rsidRPr="00944EBB" w:rsidRDefault="00441623" w:rsidP="00124BB8">
      <w:pPr>
        <w:spacing w:before="240" w:after="240"/>
        <w:jc w:val="center"/>
        <w:rPr>
          <w:b/>
          <w:bCs/>
          <w:color w:val="000000"/>
        </w:rPr>
      </w:pPr>
      <w:r w:rsidRPr="00944EBB">
        <w:rPr>
          <w:b/>
          <w:bCs/>
          <w:color w:val="000000"/>
        </w:rPr>
        <w:t>Обработка исключений</w:t>
      </w:r>
    </w:p>
    <w:p w14:paraId="3EFA5F79" w14:textId="31019B3C" w:rsidR="00710FC8" w:rsidRPr="00E45397" w:rsidRDefault="00E45397" w:rsidP="00B6408C">
      <w:pPr>
        <w:spacing w:before="240" w:after="240"/>
        <w:ind w:firstLine="708"/>
        <w:rPr>
          <w:color w:val="000000"/>
        </w:rPr>
      </w:pPr>
      <w:r>
        <w:rPr>
          <w:color w:val="000000"/>
        </w:rPr>
        <w:t>В программе предусмотрен</w:t>
      </w:r>
      <w:r w:rsidR="00531C5B">
        <w:rPr>
          <w:color w:val="000000"/>
        </w:rPr>
        <w:t xml:space="preserve">ы юнит тесты для проверки программы, а </w:t>
      </w:r>
      <w:proofErr w:type="gramStart"/>
      <w:r w:rsidR="00531C5B">
        <w:rPr>
          <w:color w:val="000000"/>
        </w:rPr>
        <w:t>так же</w:t>
      </w:r>
      <w:proofErr w:type="gramEnd"/>
      <w:r w:rsidR="00531C5B">
        <w:rPr>
          <w:color w:val="000000"/>
        </w:rPr>
        <w:t xml:space="preserve"> обработка исключений с помощью </w:t>
      </w:r>
      <w:r w:rsidR="00531C5B">
        <w:rPr>
          <w:color w:val="000000"/>
          <w:lang w:val="en-US"/>
        </w:rPr>
        <w:t>try</w:t>
      </w:r>
      <w:r w:rsidR="00531C5B" w:rsidRPr="00531C5B">
        <w:rPr>
          <w:color w:val="000000"/>
        </w:rPr>
        <w:t xml:space="preserve"> - </w:t>
      </w:r>
      <w:r w:rsidR="00531C5B">
        <w:rPr>
          <w:color w:val="000000"/>
          <w:lang w:val="en-US"/>
        </w:rPr>
        <w:t>catch</w:t>
      </w:r>
      <w:r w:rsidR="00531C5B" w:rsidRPr="00531C5B">
        <w:rPr>
          <w:color w:val="000000"/>
        </w:rPr>
        <w:t xml:space="preserve"> </w:t>
      </w:r>
      <w:r w:rsidR="00531C5B">
        <w:rPr>
          <w:color w:val="000000"/>
        </w:rPr>
        <w:t>–</w:t>
      </w:r>
      <w:r w:rsidR="00531C5B" w:rsidRPr="00531C5B">
        <w:rPr>
          <w:color w:val="000000"/>
        </w:rPr>
        <w:t xml:space="preserve"> </w:t>
      </w:r>
      <w:r w:rsidR="00531C5B">
        <w:rPr>
          <w:color w:val="000000"/>
          <w:lang w:val="en-US"/>
        </w:rPr>
        <w:t>throw</w:t>
      </w:r>
      <w:r w:rsidR="00531C5B" w:rsidRPr="00531C5B">
        <w:rPr>
          <w:color w:val="000000"/>
        </w:rPr>
        <w:t xml:space="preserve"> - </w:t>
      </w:r>
      <w:r w:rsidR="00531C5B">
        <w:rPr>
          <w:color w:val="000000"/>
        </w:rPr>
        <w:t>конструкций</w:t>
      </w:r>
      <w:r>
        <w:rPr>
          <w:color w:val="000000"/>
        </w:rPr>
        <w:t>.</w:t>
      </w:r>
    </w:p>
    <w:p w14:paraId="736BA112" w14:textId="055DEEBB" w:rsidR="00441623" w:rsidRDefault="00441623" w:rsidP="00A159B7">
      <w:pPr>
        <w:spacing w:before="240" w:after="240"/>
        <w:jc w:val="center"/>
        <w:rPr>
          <w:b/>
          <w:bCs/>
        </w:rPr>
      </w:pPr>
      <w:r>
        <w:rPr>
          <w:b/>
          <w:bCs/>
        </w:rPr>
        <w:t>Тесты программы</w:t>
      </w:r>
    </w:p>
    <w:p w14:paraId="77B028E4" w14:textId="18C0DD41" w:rsidR="00441623" w:rsidRDefault="00913E1F" w:rsidP="00913E1F">
      <w:pPr>
        <w:pStyle w:val="a4"/>
        <w:ind w:left="0"/>
        <w:jc w:val="left"/>
      </w:pPr>
      <w:r>
        <w:t>1.</w:t>
      </w:r>
      <w:r w:rsidR="00441623">
        <w:t xml:space="preserve">Тест для </w:t>
      </w:r>
      <w:r w:rsidR="00F77BCA">
        <w:t xml:space="preserve">сдвиг масштабных преобразований </w:t>
      </w:r>
      <w:r w:rsidR="00441623">
        <w:t>(</w:t>
      </w:r>
      <w:r w:rsidR="00441623">
        <w:rPr>
          <w:lang w:val="en-US"/>
        </w:rPr>
        <w:t>n</w:t>
      </w:r>
      <w:r w:rsidR="00441623" w:rsidRPr="002A6831">
        <w:t>=</w:t>
      </w:r>
      <w:r w:rsidR="00E2616D">
        <w:t>1</w:t>
      </w:r>
      <w:r w:rsidR="00441623" w:rsidRPr="002A6831">
        <w:t>000</w:t>
      </w:r>
      <w:r w:rsidR="00441623">
        <w:t>):</w:t>
      </w:r>
    </w:p>
    <w:p w14:paraId="1D42001A" w14:textId="3ABB0F6C" w:rsidR="00441623" w:rsidRDefault="00236AEC" w:rsidP="00C4480D">
      <w:pPr>
        <w:spacing w:before="240" w:after="240"/>
        <w:rPr>
          <w:color w:val="000000"/>
        </w:rPr>
      </w:pPr>
      <w:r>
        <w:rPr>
          <w:noProof/>
        </w:rPr>
        <w:drawing>
          <wp:inline distT="0" distB="0" distL="0" distR="0" wp14:anchorId="529B29FC" wp14:editId="673D6E3D">
            <wp:extent cx="4754880" cy="1318260"/>
            <wp:effectExtent l="0" t="0" r="7620" b="0"/>
            <wp:docPr id="17427649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B6111" w14:textId="6F370D63" w:rsidR="008627F3" w:rsidRDefault="00AF6F18" w:rsidP="00C4480D">
      <w:pPr>
        <w:spacing w:before="240" w:after="240"/>
        <w:rPr>
          <w:color w:val="000000"/>
        </w:rPr>
      </w:pPr>
      <w:r w:rsidRPr="00AF6F18">
        <w:rPr>
          <w:noProof/>
          <w:color w:val="000000"/>
        </w:rPr>
        <w:lastRenderedPageBreak/>
        <w:drawing>
          <wp:inline distT="0" distB="0" distL="0" distR="0" wp14:anchorId="34F17FF6" wp14:editId="5230E438">
            <wp:extent cx="5940425" cy="3129280"/>
            <wp:effectExtent l="0" t="0" r="3175" b="0"/>
            <wp:docPr id="12391314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131432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3DAE" w:rsidRPr="007A3DAE">
        <w:rPr>
          <w:color w:val="000000"/>
        </w:rPr>
        <w:t xml:space="preserve"> </w:t>
      </w:r>
      <w:r w:rsidR="007A3DAE">
        <w:rPr>
          <w:color w:val="000000"/>
        </w:rPr>
        <w:t>Произошел сдвиг вправо на 3 единицы и масштаб изменился в два раза, как и ожидалось.</w:t>
      </w:r>
    </w:p>
    <w:p w14:paraId="4CD697D5" w14:textId="673BAF3A" w:rsidR="008627F3" w:rsidRDefault="008627F3" w:rsidP="00C4480D">
      <w:pPr>
        <w:spacing w:before="240" w:after="240"/>
        <w:rPr>
          <w:color w:val="000000"/>
        </w:rPr>
      </w:pPr>
      <w:r>
        <w:rPr>
          <w:color w:val="000000"/>
        </w:rPr>
        <w:t>Как можем видеть, все значения посчитаны корректно, а график построен правильно.</w:t>
      </w:r>
    </w:p>
    <w:p w14:paraId="3F3FD135" w14:textId="77777777" w:rsidR="00D45B99" w:rsidRDefault="00D45B99" w:rsidP="00456AE0">
      <w:pPr>
        <w:pStyle w:val="a4"/>
        <w:ind w:left="0"/>
        <w:jc w:val="left"/>
        <w:rPr>
          <w:color w:val="000000"/>
        </w:rPr>
      </w:pPr>
    </w:p>
    <w:p w14:paraId="3F6168C9" w14:textId="77777777" w:rsidR="00D45B99" w:rsidRDefault="00D45B99" w:rsidP="00456AE0">
      <w:pPr>
        <w:pStyle w:val="a4"/>
        <w:ind w:left="0"/>
        <w:jc w:val="left"/>
        <w:rPr>
          <w:color w:val="000000"/>
        </w:rPr>
      </w:pPr>
    </w:p>
    <w:p w14:paraId="43171B78" w14:textId="0E49C6EF" w:rsidR="00456AE0" w:rsidRDefault="00913E1F" w:rsidP="00456AE0">
      <w:pPr>
        <w:pStyle w:val="a4"/>
        <w:ind w:left="0"/>
        <w:jc w:val="left"/>
      </w:pPr>
      <w:r>
        <w:rPr>
          <w:color w:val="000000"/>
        </w:rPr>
        <w:t>2.</w:t>
      </w:r>
      <w:r w:rsidR="00456AE0">
        <w:t xml:space="preserve">Тест для </w:t>
      </w:r>
      <w:r w:rsidR="00D97DD4">
        <w:t>стандартного распределения</w:t>
      </w:r>
      <w:r w:rsidR="00456AE0">
        <w:t xml:space="preserve"> (</w:t>
      </w:r>
      <w:r w:rsidR="00456AE0">
        <w:rPr>
          <w:lang w:val="en-US"/>
        </w:rPr>
        <w:t>n</w:t>
      </w:r>
      <w:r w:rsidR="00456AE0" w:rsidRPr="00AD69CB">
        <w:t>=</w:t>
      </w:r>
      <w:r w:rsidR="00D97DD4">
        <w:t>1</w:t>
      </w:r>
      <w:r w:rsidR="00456AE0" w:rsidRPr="00AD69CB">
        <w:t>000</w:t>
      </w:r>
      <w:r w:rsidR="00456AE0">
        <w:t>):</w:t>
      </w:r>
    </w:p>
    <w:p w14:paraId="30A71336" w14:textId="789A6169" w:rsidR="000A3D22" w:rsidRDefault="000A3D22" w:rsidP="00456AE0">
      <w:pPr>
        <w:pStyle w:val="a4"/>
        <w:ind w:left="0"/>
        <w:jc w:val="left"/>
      </w:pPr>
    </w:p>
    <w:p w14:paraId="5597DF59" w14:textId="5EBDEA6A" w:rsidR="000A3D22" w:rsidRDefault="008E282D" w:rsidP="00456AE0">
      <w:pPr>
        <w:pStyle w:val="a4"/>
        <w:ind w:left="0"/>
        <w:jc w:val="left"/>
      </w:pPr>
      <w:r>
        <w:rPr>
          <w:noProof/>
        </w:rPr>
        <w:drawing>
          <wp:inline distT="0" distB="0" distL="0" distR="0" wp14:anchorId="088738CE" wp14:editId="487229E4">
            <wp:extent cx="3802380" cy="1287780"/>
            <wp:effectExtent l="0" t="0" r="7620" b="7620"/>
            <wp:docPr id="21460118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E3B0E" w14:textId="48C25FD2" w:rsidR="008627F3" w:rsidRDefault="004E4BE7" w:rsidP="00C4480D">
      <w:pPr>
        <w:spacing w:before="240" w:after="240"/>
        <w:rPr>
          <w:color w:val="000000"/>
        </w:rPr>
      </w:pPr>
      <w:r w:rsidRPr="004E4BE7">
        <w:rPr>
          <w:noProof/>
          <w:color w:val="000000"/>
        </w:rPr>
        <w:lastRenderedPageBreak/>
        <w:drawing>
          <wp:inline distT="0" distB="0" distL="0" distR="0" wp14:anchorId="63E2C9BD" wp14:editId="4D64B58D">
            <wp:extent cx="5940425" cy="3090545"/>
            <wp:effectExtent l="0" t="0" r="3175" b="0"/>
            <wp:docPr id="6378224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822447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D5F4D" w14:textId="130A09C6" w:rsidR="00A40E19" w:rsidRDefault="00A40E19" w:rsidP="00C4480D">
      <w:pPr>
        <w:spacing w:before="240" w:after="240"/>
        <w:rPr>
          <w:color w:val="000000"/>
        </w:rPr>
      </w:pPr>
      <w:r w:rsidRPr="00C17607">
        <w:rPr>
          <w:color w:val="000000"/>
        </w:rPr>
        <w:t>3.</w:t>
      </w:r>
      <w:r>
        <w:rPr>
          <w:color w:val="000000"/>
        </w:rPr>
        <w:t xml:space="preserve"> Попытка создать объект с</w:t>
      </w:r>
      <w:r w:rsidR="00C17607">
        <w:rPr>
          <w:color w:val="000000"/>
        </w:rPr>
        <w:t xml:space="preserve"> некорректными входными </w:t>
      </w:r>
      <w:proofErr w:type="gramStart"/>
      <w:r w:rsidR="00C17607">
        <w:rPr>
          <w:color w:val="000000"/>
        </w:rPr>
        <w:t>данными(</w:t>
      </w:r>
      <w:proofErr w:type="gramEnd"/>
      <w:r w:rsidR="00C17607">
        <w:rPr>
          <w:color w:val="000000"/>
        </w:rPr>
        <w:t>параметр формы меньше 1)</w:t>
      </w:r>
    </w:p>
    <w:p w14:paraId="47B6EC38" w14:textId="4D252B42" w:rsidR="009E647C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086D57" wp14:editId="13D6ECFC">
            <wp:extent cx="4747260" cy="1463040"/>
            <wp:effectExtent l="0" t="0" r="0" b="3810"/>
            <wp:docPr id="97883469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9BC8B" w14:textId="6744712E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5.Попытка вызвать конструктор с несуществующим файлом</w:t>
      </w:r>
    </w:p>
    <w:p w14:paraId="7EB4507E" w14:textId="55B18128" w:rsidR="00C17607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B7BEB9" wp14:editId="406AA10F">
            <wp:extent cx="4762500" cy="693420"/>
            <wp:effectExtent l="0" t="0" r="0" b="0"/>
            <wp:docPr id="106117596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2867D" w14:textId="05C2AF45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6. Во входном файле присутствуют символы</w:t>
      </w:r>
    </w:p>
    <w:p w14:paraId="18CA9FDE" w14:textId="0464B5FE" w:rsidR="00C17607" w:rsidRDefault="00CC1102" w:rsidP="00C4480D">
      <w:pPr>
        <w:spacing w:before="240" w:after="240"/>
        <w:rPr>
          <w:color w:val="000000"/>
        </w:rPr>
      </w:pPr>
      <w:r w:rsidRPr="00CC1102">
        <w:rPr>
          <w:noProof/>
          <w:color w:val="000000"/>
        </w:rPr>
        <w:drawing>
          <wp:inline distT="0" distB="0" distL="0" distR="0" wp14:anchorId="26A6758A" wp14:editId="5AF805AC">
            <wp:extent cx="1524213" cy="1276528"/>
            <wp:effectExtent l="0" t="0" r="0" b="0"/>
            <wp:docPr id="16880595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059505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A9EAB" w14:textId="3C42F8AF" w:rsidR="00C17607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FEE241A" wp14:editId="186D82E3">
            <wp:extent cx="4747260" cy="944880"/>
            <wp:effectExtent l="0" t="0" r="0" b="7620"/>
            <wp:docPr id="181458769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9E314" w14:textId="7BC65F5C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7.Во входном файле меньше 3 чисел</w:t>
      </w:r>
    </w:p>
    <w:p w14:paraId="0445534C" w14:textId="25A6E739" w:rsidR="00C17607" w:rsidRDefault="00CC1102" w:rsidP="00C4480D">
      <w:pPr>
        <w:spacing w:before="240" w:after="240"/>
        <w:rPr>
          <w:color w:val="000000"/>
        </w:rPr>
      </w:pPr>
      <w:r w:rsidRPr="00CC1102">
        <w:rPr>
          <w:noProof/>
          <w:color w:val="000000"/>
        </w:rPr>
        <w:drawing>
          <wp:inline distT="0" distB="0" distL="0" distR="0" wp14:anchorId="0F0134A6" wp14:editId="3C4D8DF6">
            <wp:extent cx="1400370" cy="1086002"/>
            <wp:effectExtent l="0" t="0" r="0" b="0"/>
            <wp:docPr id="8567969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796905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400370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67F8A" w14:textId="29AB39BD" w:rsidR="000C3306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3E8B00" wp14:editId="478D0D67">
            <wp:extent cx="4747260" cy="922020"/>
            <wp:effectExtent l="0" t="0" r="0" b="0"/>
            <wp:docPr id="66439282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00C6D" w14:textId="77777777" w:rsidR="000C3306" w:rsidRDefault="000C3306" w:rsidP="00C4480D">
      <w:pPr>
        <w:spacing w:before="240" w:after="240"/>
        <w:rPr>
          <w:color w:val="000000"/>
        </w:rPr>
      </w:pPr>
    </w:p>
    <w:p w14:paraId="4CDE7B25" w14:textId="09478117" w:rsidR="00C62DAD" w:rsidRDefault="00CC1102" w:rsidP="00C4480D">
      <w:pPr>
        <w:spacing w:before="240" w:after="240"/>
        <w:rPr>
          <w:color w:val="000000"/>
        </w:rPr>
      </w:pPr>
      <w:r w:rsidRPr="00CC1102">
        <w:rPr>
          <w:color w:val="000000"/>
        </w:rPr>
        <w:t>8</w:t>
      </w:r>
      <w:r w:rsidR="00C62DAD" w:rsidRPr="00C62DAD">
        <w:rPr>
          <w:color w:val="000000"/>
        </w:rPr>
        <w:t xml:space="preserve">. </w:t>
      </w:r>
      <w:r w:rsidR="00C62DAD">
        <w:rPr>
          <w:color w:val="000000"/>
        </w:rPr>
        <w:t xml:space="preserve">Сравнение полученных результатов с </w:t>
      </w:r>
      <w:proofErr w:type="spellStart"/>
      <w:r w:rsidR="00C62DAD">
        <w:rPr>
          <w:color w:val="000000"/>
        </w:rPr>
        <w:t>л.р</w:t>
      </w:r>
      <w:proofErr w:type="spellEnd"/>
      <w:r w:rsidR="00C62DAD">
        <w:rPr>
          <w:color w:val="000000"/>
        </w:rPr>
        <w:t>. №1</w:t>
      </w:r>
    </w:p>
    <w:p w14:paraId="6A94FDF4" w14:textId="158CC818" w:rsidR="00C62DAD" w:rsidRPr="00DE2450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Размер выборки</w:t>
      </w:r>
      <w:r w:rsidRPr="00DE2450">
        <w:rPr>
          <w:color w:val="000000"/>
        </w:rPr>
        <w:t>: 1000</w:t>
      </w:r>
    </w:p>
    <w:p w14:paraId="6206CFD3" w14:textId="14538436" w:rsidR="00C62DAD" w:rsidRPr="00DE2450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Параметры</w:t>
      </w:r>
      <w:r w:rsidRPr="00DE2450">
        <w:rPr>
          <w:color w:val="000000"/>
        </w:rPr>
        <w:t>:</w:t>
      </w:r>
    </w:p>
    <w:p w14:paraId="6303B786" w14:textId="15140556" w:rsidR="00C62DAD" w:rsidRPr="004E3B79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Форма</w:t>
      </w:r>
      <w:r w:rsidRPr="00DE2450">
        <w:rPr>
          <w:color w:val="000000"/>
        </w:rPr>
        <w:t>:</w:t>
      </w:r>
      <w:proofErr w:type="gramStart"/>
      <w:r w:rsidR="00A159B7" w:rsidRPr="004E3B79">
        <w:rPr>
          <w:color w:val="000000"/>
        </w:rPr>
        <w:t>2</w:t>
      </w:r>
      <w:r w:rsidRPr="00DE2450">
        <w:rPr>
          <w:color w:val="000000"/>
        </w:rPr>
        <w:t>;</w:t>
      </w:r>
      <w:r>
        <w:rPr>
          <w:color w:val="000000"/>
        </w:rPr>
        <w:t>сдвиг</w:t>
      </w:r>
      <w:proofErr w:type="gramEnd"/>
      <w:r w:rsidRPr="00DE2450">
        <w:rPr>
          <w:color w:val="000000"/>
        </w:rPr>
        <w:t>:</w:t>
      </w:r>
      <w:r w:rsidR="00A159B7" w:rsidRPr="004E3B79">
        <w:rPr>
          <w:color w:val="000000"/>
        </w:rPr>
        <w:t>4</w:t>
      </w:r>
      <w:r w:rsidRPr="00DE2450">
        <w:rPr>
          <w:color w:val="000000"/>
        </w:rPr>
        <w:t>;</w:t>
      </w:r>
      <w:r>
        <w:rPr>
          <w:color w:val="000000"/>
        </w:rPr>
        <w:t>масштаб</w:t>
      </w:r>
      <w:r w:rsidRPr="00DE2450">
        <w:rPr>
          <w:color w:val="000000"/>
        </w:rPr>
        <w:t>:</w:t>
      </w:r>
      <w:r w:rsidR="00A159B7" w:rsidRPr="004E3B79">
        <w:rPr>
          <w:color w:val="000000"/>
        </w:rPr>
        <w:t>3</w:t>
      </w:r>
    </w:p>
    <w:p w14:paraId="56F052FE" w14:textId="5794D970" w:rsidR="00BD57C0" w:rsidRDefault="00A159B7" w:rsidP="00C4480D">
      <w:pPr>
        <w:spacing w:before="240" w:after="240"/>
        <w:rPr>
          <w:color w:val="000000"/>
          <w:lang w:val="en-US"/>
        </w:rPr>
      </w:pPr>
      <w:r w:rsidRPr="00A159B7">
        <w:rPr>
          <w:noProof/>
          <w:color w:val="000000"/>
          <w:lang w:val="en-US"/>
        </w:rPr>
        <w:drawing>
          <wp:inline distT="0" distB="0" distL="0" distR="0" wp14:anchorId="0466943A" wp14:editId="39156B3D">
            <wp:extent cx="5940425" cy="3384550"/>
            <wp:effectExtent l="0" t="0" r="3175" b="6350"/>
            <wp:docPr id="2444336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43364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3D67A" w14:textId="1D0CC34A" w:rsidR="00BD57C0" w:rsidRDefault="00BD57C0" w:rsidP="00C4480D">
      <w:pPr>
        <w:spacing w:before="240" w:after="240"/>
        <w:rPr>
          <w:color w:val="000000"/>
        </w:rPr>
      </w:pPr>
      <w:proofErr w:type="spellStart"/>
      <w:r>
        <w:rPr>
          <w:color w:val="000000"/>
        </w:rPr>
        <w:lastRenderedPageBreak/>
        <w:t>Л.р</w:t>
      </w:r>
      <w:proofErr w:type="spellEnd"/>
      <w:r>
        <w:rPr>
          <w:color w:val="000000"/>
        </w:rPr>
        <w:t>. №1</w:t>
      </w:r>
    </w:p>
    <w:p w14:paraId="0DACA7A8" w14:textId="25532313" w:rsidR="00BD57C0" w:rsidRDefault="00F839EF" w:rsidP="00C4480D">
      <w:pPr>
        <w:spacing w:before="240" w:after="240"/>
        <w:rPr>
          <w:color w:val="000000"/>
          <w:lang w:val="en-US"/>
        </w:rPr>
      </w:pPr>
      <w:r w:rsidRPr="00A159B7">
        <w:rPr>
          <w:noProof/>
          <w:color w:val="000000"/>
          <w:lang w:val="en-US"/>
        </w:rPr>
        <w:drawing>
          <wp:inline distT="0" distB="0" distL="0" distR="0" wp14:anchorId="01755524" wp14:editId="500ED9A7">
            <wp:extent cx="5940425" cy="3384550"/>
            <wp:effectExtent l="0" t="0" r="3175" b="6350"/>
            <wp:docPr id="74110847" name="Рисунок 74110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43364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D9F8A" w14:textId="6A325646" w:rsidR="00BD57C0" w:rsidRDefault="00BD57C0" w:rsidP="00C4480D">
      <w:pPr>
        <w:spacing w:before="240" w:after="240"/>
        <w:rPr>
          <w:color w:val="000000"/>
        </w:rPr>
      </w:pPr>
      <w:proofErr w:type="spellStart"/>
      <w:r>
        <w:rPr>
          <w:color w:val="000000"/>
        </w:rPr>
        <w:t>Л.р</w:t>
      </w:r>
      <w:proofErr w:type="spellEnd"/>
      <w:r>
        <w:rPr>
          <w:color w:val="000000"/>
        </w:rPr>
        <w:t xml:space="preserve"> №</w:t>
      </w:r>
      <w:r w:rsidR="000A7776">
        <w:rPr>
          <w:color w:val="000000"/>
        </w:rPr>
        <w:t>4</w:t>
      </w:r>
      <w:r>
        <w:rPr>
          <w:color w:val="000000"/>
        </w:rPr>
        <w:t xml:space="preserve"> </w:t>
      </w:r>
    </w:p>
    <w:p w14:paraId="12622168" w14:textId="00C36DEA" w:rsidR="00B6408C" w:rsidRDefault="00BD57C0" w:rsidP="00C4480D">
      <w:pPr>
        <w:spacing w:before="240" w:after="240"/>
        <w:rPr>
          <w:color w:val="000000"/>
        </w:rPr>
      </w:pPr>
      <w:r>
        <w:rPr>
          <w:color w:val="000000"/>
        </w:rPr>
        <w:t>Как мы видим, полученные результаты совпадают, что говорит о корректности работы программы.</w:t>
      </w:r>
    </w:p>
    <w:p w14:paraId="7AC55E66" w14:textId="1166BD0E" w:rsidR="008E282D" w:rsidRPr="00B6408C" w:rsidRDefault="008E282D" w:rsidP="008416ED">
      <w:pPr>
        <w:spacing w:after="160"/>
        <w:jc w:val="left"/>
        <w:rPr>
          <w:color w:val="000000"/>
        </w:rPr>
      </w:pPr>
    </w:p>
    <w:p w14:paraId="0F090E71" w14:textId="05BFDA28" w:rsidR="00F45660" w:rsidRPr="00F45660" w:rsidRDefault="00F45660" w:rsidP="00A159B7">
      <w:pPr>
        <w:spacing w:before="240" w:after="240"/>
        <w:jc w:val="center"/>
        <w:rPr>
          <w:b/>
          <w:bCs/>
          <w:color w:val="000000"/>
        </w:rPr>
      </w:pPr>
      <w:r w:rsidRPr="00F45660">
        <w:rPr>
          <w:b/>
          <w:bCs/>
          <w:color w:val="000000"/>
        </w:rPr>
        <w:t>Выводы</w:t>
      </w:r>
    </w:p>
    <w:p w14:paraId="143A4AA3" w14:textId="2DA8B89F" w:rsidR="00F45660" w:rsidRPr="00A40E19" w:rsidRDefault="00F45660" w:rsidP="00F45660">
      <w:pPr>
        <w:spacing w:before="240" w:after="240"/>
        <w:ind w:firstLine="708"/>
        <w:rPr>
          <w:color w:val="000000"/>
        </w:rPr>
      </w:pPr>
      <w:r>
        <w:rPr>
          <w:color w:val="000000"/>
        </w:rPr>
        <w:t xml:space="preserve">Используя методы, реализованные </w:t>
      </w:r>
      <w:r w:rsidR="00A159B7">
        <w:rPr>
          <w:color w:val="000000"/>
        </w:rPr>
        <w:t>в ходе первой лабораторной работы,</w:t>
      </w:r>
      <w:r>
        <w:rPr>
          <w:color w:val="000000"/>
        </w:rPr>
        <w:t xml:space="preserve"> мы создали класс</w:t>
      </w:r>
      <w:r w:rsidR="00B85F23">
        <w:rPr>
          <w:color w:val="000000"/>
        </w:rPr>
        <w:t>ы</w:t>
      </w:r>
      <w:r>
        <w:rPr>
          <w:color w:val="000000"/>
        </w:rPr>
        <w:t xml:space="preserve"> с методами, позволяющими вычислять характеристики стандартного</w:t>
      </w:r>
      <w:r w:rsidR="00B85F23">
        <w:rPr>
          <w:color w:val="000000"/>
        </w:rPr>
        <w:t>, смешанного и эмпирического</w:t>
      </w:r>
      <w:r>
        <w:rPr>
          <w:color w:val="000000"/>
        </w:rPr>
        <w:t xml:space="preserve"> распределения, а также генерировать выборку данных и выводить ее для построения графиков. Была обеспечена </w:t>
      </w:r>
      <w:proofErr w:type="spellStart"/>
      <w:r>
        <w:rPr>
          <w:color w:val="000000"/>
        </w:rPr>
        <w:t>персистентность</w:t>
      </w:r>
      <w:proofErr w:type="spellEnd"/>
      <w:r>
        <w:rPr>
          <w:color w:val="000000"/>
        </w:rPr>
        <w:t xml:space="preserve"> объекта средствами сохранения и считывания атрибутов класса с файла, реализованы обработки исключений для разных ошибочных ситуаций, которые могут возникнуть при работе с классом.</w:t>
      </w:r>
    </w:p>
    <w:sectPr w:rsidR="00F45660" w:rsidRPr="00A40E19">
      <w:footerReference w:type="default" r:id="rId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D5AD5F" w14:textId="77777777" w:rsidR="007F17FB" w:rsidRDefault="007F17FB" w:rsidP="00B96807">
      <w:pPr>
        <w:spacing w:line="240" w:lineRule="auto"/>
      </w:pPr>
      <w:r>
        <w:separator/>
      </w:r>
    </w:p>
  </w:endnote>
  <w:endnote w:type="continuationSeparator" w:id="0">
    <w:p w14:paraId="2170D8D5" w14:textId="77777777" w:rsidR="007F17FB" w:rsidRDefault="007F17FB" w:rsidP="00B968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74322378"/>
      <w:docPartObj>
        <w:docPartGallery w:val="Page Numbers (Bottom of Page)"/>
        <w:docPartUnique/>
      </w:docPartObj>
    </w:sdtPr>
    <w:sdtContent>
      <w:p w14:paraId="5C901E9A" w14:textId="4168DB0E" w:rsidR="00B96807" w:rsidRDefault="00B96807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CB249A8" w14:textId="77777777" w:rsidR="00B96807" w:rsidRDefault="00B9680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BAAB3A" w14:textId="77777777" w:rsidR="007F17FB" w:rsidRDefault="007F17FB" w:rsidP="00B96807">
      <w:pPr>
        <w:spacing w:line="240" w:lineRule="auto"/>
      </w:pPr>
      <w:r>
        <w:separator/>
      </w:r>
    </w:p>
  </w:footnote>
  <w:footnote w:type="continuationSeparator" w:id="0">
    <w:p w14:paraId="5D548F19" w14:textId="77777777" w:rsidR="007F17FB" w:rsidRDefault="007F17FB" w:rsidP="00B9680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5E3C33"/>
    <w:multiLevelType w:val="hybridMultilevel"/>
    <w:tmpl w:val="E3E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FD4EB9"/>
    <w:multiLevelType w:val="hybridMultilevel"/>
    <w:tmpl w:val="7ED41366"/>
    <w:lvl w:ilvl="0" w:tplc="924CD86C">
      <w:start w:val="1"/>
      <w:numFmt w:val="decimal"/>
      <w:lvlText w:val="%1)"/>
      <w:lvlJc w:val="left"/>
      <w:pPr>
        <w:ind w:left="785" w:hanging="360"/>
      </w:pPr>
      <w:rPr>
        <w:rFonts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62E126C3"/>
    <w:multiLevelType w:val="hybridMultilevel"/>
    <w:tmpl w:val="81424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BB1764"/>
    <w:multiLevelType w:val="hybridMultilevel"/>
    <w:tmpl w:val="F71687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5652892">
    <w:abstractNumId w:val="2"/>
  </w:num>
  <w:num w:numId="2" w16cid:durableId="1453480805">
    <w:abstractNumId w:val="3"/>
  </w:num>
  <w:num w:numId="3" w16cid:durableId="1466314480">
    <w:abstractNumId w:val="0"/>
  </w:num>
  <w:num w:numId="4" w16cid:durableId="9377118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4526"/>
    <w:rsid w:val="000569DC"/>
    <w:rsid w:val="00061B7C"/>
    <w:rsid w:val="000829F7"/>
    <w:rsid w:val="000A3D22"/>
    <w:rsid w:val="000A7776"/>
    <w:rsid w:val="000C3306"/>
    <w:rsid w:val="000F0F74"/>
    <w:rsid w:val="00100DA7"/>
    <w:rsid w:val="00120104"/>
    <w:rsid w:val="00123E59"/>
    <w:rsid w:val="00124BB8"/>
    <w:rsid w:val="00141A8C"/>
    <w:rsid w:val="00145CC2"/>
    <w:rsid w:val="00145FAC"/>
    <w:rsid w:val="00177E94"/>
    <w:rsid w:val="001B07B6"/>
    <w:rsid w:val="001C283D"/>
    <w:rsid w:val="001D790F"/>
    <w:rsid w:val="001E1FF5"/>
    <w:rsid w:val="001E36E8"/>
    <w:rsid w:val="0021654C"/>
    <w:rsid w:val="00236AEC"/>
    <w:rsid w:val="00247B57"/>
    <w:rsid w:val="00254CD5"/>
    <w:rsid w:val="00273ACC"/>
    <w:rsid w:val="002A3FDE"/>
    <w:rsid w:val="002B24E3"/>
    <w:rsid w:val="00316774"/>
    <w:rsid w:val="00334A8C"/>
    <w:rsid w:val="00391ACE"/>
    <w:rsid w:val="003A05BE"/>
    <w:rsid w:val="003A35FD"/>
    <w:rsid w:val="003D78DF"/>
    <w:rsid w:val="003E45BC"/>
    <w:rsid w:val="00407688"/>
    <w:rsid w:val="00441623"/>
    <w:rsid w:val="00456AE0"/>
    <w:rsid w:val="00474D26"/>
    <w:rsid w:val="00483471"/>
    <w:rsid w:val="004B4526"/>
    <w:rsid w:val="004E32C4"/>
    <w:rsid w:val="004E3B79"/>
    <w:rsid w:val="004E4BE7"/>
    <w:rsid w:val="004F74DE"/>
    <w:rsid w:val="00531C5B"/>
    <w:rsid w:val="00532D14"/>
    <w:rsid w:val="0056708B"/>
    <w:rsid w:val="00572AA9"/>
    <w:rsid w:val="005736FA"/>
    <w:rsid w:val="005B16FB"/>
    <w:rsid w:val="005B60DC"/>
    <w:rsid w:val="005B7684"/>
    <w:rsid w:val="005D00F1"/>
    <w:rsid w:val="005D3FD2"/>
    <w:rsid w:val="005E1E8C"/>
    <w:rsid w:val="00607847"/>
    <w:rsid w:val="00625443"/>
    <w:rsid w:val="00625640"/>
    <w:rsid w:val="00646AE0"/>
    <w:rsid w:val="00656E50"/>
    <w:rsid w:val="00676443"/>
    <w:rsid w:val="006B1FAD"/>
    <w:rsid w:val="00710FC8"/>
    <w:rsid w:val="0071261D"/>
    <w:rsid w:val="007359A9"/>
    <w:rsid w:val="007462A3"/>
    <w:rsid w:val="007479DB"/>
    <w:rsid w:val="00783156"/>
    <w:rsid w:val="007A3DAE"/>
    <w:rsid w:val="007C0F7B"/>
    <w:rsid w:val="007D666D"/>
    <w:rsid w:val="007F17FB"/>
    <w:rsid w:val="00817BBC"/>
    <w:rsid w:val="00837C5F"/>
    <w:rsid w:val="008406FC"/>
    <w:rsid w:val="008416ED"/>
    <w:rsid w:val="008627F3"/>
    <w:rsid w:val="008B74DC"/>
    <w:rsid w:val="008C7427"/>
    <w:rsid w:val="008E282D"/>
    <w:rsid w:val="00910D41"/>
    <w:rsid w:val="00913E1F"/>
    <w:rsid w:val="009275F6"/>
    <w:rsid w:val="0094429F"/>
    <w:rsid w:val="00944EBB"/>
    <w:rsid w:val="0095246D"/>
    <w:rsid w:val="00967E02"/>
    <w:rsid w:val="00983808"/>
    <w:rsid w:val="009E647C"/>
    <w:rsid w:val="00A06AED"/>
    <w:rsid w:val="00A159B7"/>
    <w:rsid w:val="00A22A26"/>
    <w:rsid w:val="00A40E19"/>
    <w:rsid w:val="00A41721"/>
    <w:rsid w:val="00A75EA0"/>
    <w:rsid w:val="00A96EF2"/>
    <w:rsid w:val="00AA79A4"/>
    <w:rsid w:val="00AB52D9"/>
    <w:rsid w:val="00AF6F18"/>
    <w:rsid w:val="00B01213"/>
    <w:rsid w:val="00B337ED"/>
    <w:rsid w:val="00B44E4F"/>
    <w:rsid w:val="00B6408C"/>
    <w:rsid w:val="00B85F23"/>
    <w:rsid w:val="00B91CCA"/>
    <w:rsid w:val="00B930DB"/>
    <w:rsid w:val="00B93C8A"/>
    <w:rsid w:val="00B96807"/>
    <w:rsid w:val="00B97E8F"/>
    <w:rsid w:val="00BD57C0"/>
    <w:rsid w:val="00BE6F10"/>
    <w:rsid w:val="00BF0ACC"/>
    <w:rsid w:val="00C17607"/>
    <w:rsid w:val="00C4480D"/>
    <w:rsid w:val="00C4662F"/>
    <w:rsid w:val="00C47EA8"/>
    <w:rsid w:val="00C560CB"/>
    <w:rsid w:val="00C62DAD"/>
    <w:rsid w:val="00C81CE2"/>
    <w:rsid w:val="00C87149"/>
    <w:rsid w:val="00CB54D7"/>
    <w:rsid w:val="00CC1102"/>
    <w:rsid w:val="00CF1EBC"/>
    <w:rsid w:val="00D45B99"/>
    <w:rsid w:val="00D62397"/>
    <w:rsid w:val="00D90FCE"/>
    <w:rsid w:val="00D97DD4"/>
    <w:rsid w:val="00DB7CAC"/>
    <w:rsid w:val="00DE2450"/>
    <w:rsid w:val="00E2616D"/>
    <w:rsid w:val="00E45397"/>
    <w:rsid w:val="00E63B83"/>
    <w:rsid w:val="00EA719A"/>
    <w:rsid w:val="00ED24BC"/>
    <w:rsid w:val="00EF6ABC"/>
    <w:rsid w:val="00F00A97"/>
    <w:rsid w:val="00F040C2"/>
    <w:rsid w:val="00F25BD9"/>
    <w:rsid w:val="00F33D95"/>
    <w:rsid w:val="00F45660"/>
    <w:rsid w:val="00F77BCA"/>
    <w:rsid w:val="00F839EF"/>
    <w:rsid w:val="00F90DDE"/>
    <w:rsid w:val="00FB7824"/>
    <w:rsid w:val="00FF3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F78406"/>
  <w15:chartTrackingRefBased/>
  <w15:docId w15:val="{80149F14-B542-4316-99E2-66130B660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04"/>
    <w:pPr>
      <w:spacing w:after="0"/>
      <w:jc w:val="both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uiPriority w:val="99"/>
    <w:rsid w:val="00983808"/>
    <w:pPr>
      <w:spacing w:line="240" w:lineRule="auto"/>
      <w:ind w:firstLine="708"/>
    </w:pPr>
    <w:rPr>
      <w:rFonts w:eastAsia="Times New Roman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98380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3">
    <w:name w:val="Формула"/>
    <w:basedOn w:val="a0"/>
    <w:uiPriority w:val="99"/>
    <w:rsid w:val="003D78DF"/>
    <w:rPr>
      <w:rFonts w:cs="Times New Roman"/>
      <w:i/>
      <w:sz w:val="30"/>
    </w:rPr>
  </w:style>
  <w:style w:type="paragraph" w:styleId="a4">
    <w:name w:val="List Paragraph"/>
    <w:basedOn w:val="a"/>
    <w:uiPriority w:val="34"/>
    <w:qFormat/>
    <w:rsid w:val="00441623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B9680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96807"/>
    <w:rPr>
      <w:rFonts w:ascii="Times New Roman" w:hAnsi="Times New Roman" w:cs="Times New Roman"/>
      <w:sz w:val="28"/>
      <w:szCs w:val="28"/>
    </w:rPr>
  </w:style>
  <w:style w:type="paragraph" w:styleId="a7">
    <w:name w:val="footer"/>
    <w:basedOn w:val="a"/>
    <w:link w:val="a8"/>
    <w:uiPriority w:val="99"/>
    <w:unhideWhenUsed/>
    <w:rsid w:val="00B9680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96807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png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png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3.png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7.png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png"/><Relationship Id="rId80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png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40E44E-615C-41ED-A9E3-B8B90586A9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8</Pages>
  <Words>5928</Words>
  <Characters>33792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</dc:creator>
  <cp:keywords/>
  <dc:description/>
  <cp:lastModifiedBy>Иван Курдюков</cp:lastModifiedBy>
  <cp:revision>2</cp:revision>
  <dcterms:created xsi:type="dcterms:W3CDTF">2023-12-04T19:47:00Z</dcterms:created>
  <dcterms:modified xsi:type="dcterms:W3CDTF">2023-12-04T19:47:00Z</dcterms:modified>
</cp:coreProperties>
</file>